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D08A5" w:rsidRPr="00CF212A" w:rsidRDefault="00AD3959" w:rsidP="00CF212A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bookmarkStart w:id="0" w:name="_GoBack"/>
      <w:bookmarkEnd w:id="0"/>
      <w:r>
        <w:rPr>
          <w:rFonts w:ascii="Times New Roman" w:hAnsi="Times New Roman" w:cs="Times New Roman"/>
          <w:b/>
          <w:color w:val="FF0000"/>
          <w:sz w:val="28"/>
          <w:szCs w:val="28"/>
        </w:rPr>
        <w:t>CHỦ</w:t>
      </w:r>
      <w:r w:rsidR="006D08A5" w:rsidRPr="00CF212A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ĐỀ</w:t>
      </w:r>
      <w:r w:rsidR="00593771" w:rsidRPr="00CF212A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2</w:t>
      </w:r>
      <w:r w:rsidR="006D08A5" w:rsidRPr="00CF212A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: </w:t>
      </w:r>
      <w:r w:rsidR="00593771" w:rsidRPr="00CF212A">
        <w:rPr>
          <w:rFonts w:ascii="Times New Roman" w:hAnsi="Times New Roman" w:cs="Times New Roman"/>
          <w:b/>
          <w:color w:val="FF0000"/>
          <w:sz w:val="28"/>
          <w:szCs w:val="28"/>
        </w:rPr>
        <w:t>TỈ SỐ LƯỢNG GIÁC CỦA GÓC NHỌN</w:t>
      </w:r>
    </w:p>
    <w:p w:rsidR="00D4543B" w:rsidRPr="00CF212A" w:rsidRDefault="00AD3959" w:rsidP="00CF212A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   </w:t>
      </w:r>
      <w:r w:rsidR="00D4543B" w:rsidRPr="00CF212A">
        <w:rPr>
          <w:rFonts w:ascii="Times New Roman" w:hAnsi="Times New Roman" w:cs="Times New Roman"/>
          <w:b/>
          <w:color w:val="FF0000"/>
          <w:sz w:val="28"/>
          <w:szCs w:val="28"/>
        </w:rPr>
        <w:t>TRONG TAM GIÁC VUÔNG.</w:t>
      </w:r>
    </w:p>
    <w:p w:rsidR="006D08A5" w:rsidRPr="00CF212A" w:rsidRDefault="009F3D1D" w:rsidP="00CF212A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pict>
          <v:group id="_x0000_s1050" style="position:absolute;left:0;text-align:left;margin-left:331.1pt;margin-top:5.15pt;width:213.4pt;height:114.75pt;z-index:251658240" coordorigin="7177,2276" coordsize="4547,2456">
            <v:rect id="_x0000_s1051" style="position:absolute;left:10344;top:3804;width:143;height:143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52" type="#_x0000_t75" style="position:absolute;left:10246;top:2276;width:265;height:265">
              <v:imagedata r:id="rId8" o:title=""/>
            </v:shape>
            <v:shape id="_x0000_s1053" type="#_x0000_t75" style="position:absolute;left:7177;top:3772;width:245;height:265">
              <v:imagedata r:id="rId9" o:title=""/>
            </v:shape>
            <v:shape id="_x0000_s1054" type="#_x0000_t75" style="position:absolute;left:11057;top:3772;width:245;height:284">
              <v:imagedata r:id="rId10" o:title=""/>
            </v:shape>
            <v:rect id="_x0000_s1055" style="position:absolute;left:7856;top:2888;width:1296;height:473" strokecolor="white [3212]">
              <v:textbox style="mso-next-textbox:#_x0000_s1055">
                <w:txbxContent>
                  <w:p w:rsidR="003543D6" w:rsidRDefault="003543D6" w:rsidP="00593771">
                    <w:pPr>
                      <w:jc w:val="center"/>
                    </w:pPr>
                    <w:r>
                      <w:t>Cạnh kề</w:t>
                    </w:r>
                  </w:p>
                </w:txbxContent>
              </v:textbox>
            </v:rect>
            <v:rect id="_x0000_s1056" style="position:absolute;left:10428;top:2874;width:1296;height:473" strokecolor="white [3212]">
              <v:textbox style="mso-next-textbox:#_x0000_s1056">
                <w:txbxContent>
                  <w:p w:rsidR="003543D6" w:rsidRDefault="003543D6" w:rsidP="00593771">
                    <w:pPr>
                      <w:jc w:val="center"/>
                    </w:pPr>
                    <w:r>
                      <w:t>Cạnh đối</w:t>
                    </w:r>
                  </w:p>
                </w:txbxContent>
              </v:textbox>
            </v:rect>
            <v:rect id="_x0000_s1057" style="position:absolute;left:8718;top:3947;width:1492;height:473" strokecolor="white [3212]">
              <v:textbox style="mso-next-textbox:#_x0000_s1057">
                <w:txbxContent>
                  <w:p w:rsidR="003543D6" w:rsidRDefault="003543D6" w:rsidP="00593771">
                    <w:pPr>
                      <w:jc w:val="center"/>
                    </w:pPr>
                    <w:r>
                      <w:t>Cạnh huyền</w:t>
                    </w:r>
                  </w:p>
                </w:txbxContent>
              </v:textbox>
            </v:rect>
            <v:group id="_x0000_s1058" style="position:absolute;left:7674;top:2577;width:3180;height:2155" coordorigin="7674,2577" coordsize="3180,2155">
              <v:group id="_x0000_s1059" style="position:absolute;left:7674;top:2577;width:3180;height:2155" coordorigin="7674,2577" coordsize="3180,2155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_x0000_s1060" type="#_x0000_t6" style="position:absolute;left:7674;top:3165;width:3180;height:1567;rotation:10078575fd"/>
                <v:rect id="_x0000_s1061" style="position:absolute;left:10215;top:2572;width:172;height:181;rotation:4190639fd"/>
              </v:group>
              <v:shapetype id="_x0000_t19" coordsize="21600,21600" o:spt="19" adj="-5898240,,,21600,21600" path="wr-21600,,21600,43200,,,21600,21600nfewr-21600,,21600,43200,,,21600,21600l,21600nsxe" filled="f">
                <v:formulas>
                  <v:f eqn="val #2"/>
                  <v:f eqn="val #3"/>
                  <v:f eqn="val #4"/>
                </v:formulas>
                <v:path arrowok="t" o:extrusionok="f" gradientshapeok="t" o:connecttype="custom" o:connectlocs="0,0;21600,21600;0,21600"/>
                <v:handles>
                  <v:h position="@2,#0" polar="@0,@1"/>
                  <v:h position="@2,#1" polar="@0,@1"/>
                </v:handles>
              </v:shapetype>
              <v:shape id="_x0000_s1062" type="#_x0000_t19" style="position:absolute;left:7863;top:3758;width:143;height:175"/>
              <v:shape id="_x0000_s1063" type="#_x0000_t75" style="position:absolute;left:8079;top:3703;width:216;height:216">
                <v:imagedata r:id="rId11" o:title=""/>
              </v:shape>
            </v:group>
            <w10:wrap type="square"/>
          </v:group>
          <o:OLEObject Type="Embed" ProgID="Equation.DSMT4" ShapeID="_x0000_s1052" DrawAspect="Content" ObjectID="_1710058351" r:id="rId12"/>
          <o:OLEObject Type="Embed" ProgID="Equation.DSMT4" ShapeID="_x0000_s1053" DrawAspect="Content" ObjectID="_1710058352" r:id="rId13"/>
          <o:OLEObject Type="Embed" ProgID="Equation.DSMT4" ShapeID="_x0000_s1054" DrawAspect="Content" ObjectID="_1710058353" r:id="rId14"/>
          <o:OLEObject Type="Embed" ProgID="Equation.DSMT4" ShapeID="_x0000_s1063" DrawAspect="Content" ObjectID="_1710058354" r:id="rId15"/>
        </w:pict>
      </w:r>
    </w:p>
    <w:p w:rsidR="006D08A5" w:rsidRPr="00CF212A" w:rsidRDefault="006D08A5" w:rsidP="00CF212A">
      <w:pPr>
        <w:rPr>
          <w:rFonts w:ascii="Times New Roman" w:hAnsi="Times New Roman" w:cs="Times New Roman"/>
          <w:sz w:val="28"/>
          <w:szCs w:val="28"/>
        </w:rPr>
      </w:pPr>
      <w:r w:rsidRPr="00CF212A">
        <w:rPr>
          <w:rFonts w:ascii="Times New Roman" w:hAnsi="Times New Roman" w:cs="Times New Roman"/>
          <w:b/>
          <w:sz w:val="28"/>
          <w:szCs w:val="28"/>
        </w:rPr>
        <w:tab/>
      </w:r>
      <w:r w:rsidR="00593771" w:rsidRPr="00CF212A">
        <w:rPr>
          <w:rFonts w:ascii="Times New Roman" w:hAnsi="Times New Roman" w:cs="Times New Roman"/>
          <w:sz w:val="28"/>
          <w:szCs w:val="28"/>
        </w:rPr>
        <w:t>Xét góc nhọn α trong tam giác vuông ABC</w:t>
      </w:r>
    </w:p>
    <w:p w:rsidR="006D08A5" w:rsidRPr="00CF212A" w:rsidRDefault="006D08A5" w:rsidP="00CF212A">
      <w:pPr>
        <w:rPr>
          <w:rFonts w:ascii="Times New Roman" w:hAnsi="Times New Roman" w:cs="Times New Roman"/>
          <w:sz w:val="28"/>
          <w:szCs w:val="28"/>
        </w:rPr>
      </w:pPr>
      <w:r w:rsidRPr="00CF212A">
        <w:rPr>
          <w:rFonts w:ascii="Times New Roman" w:hAnsi="Times New Roman" w:cs="Times New Roman"/>
          <w:sz w:val="28"/>
          <w:szCs w:val="28"/>
        </w:rPr>
        <w:tab/>
        <w:t>Cạ</w:t>
      </w:r>
      <w:r w:rsidR="00593771" w:rsidRPr="00CF212A">
        <w:rPr>
          <w:rFonts w:ascii="Times New Roman" w:hAnsi="Times New Roman" w:cs="Times New Roman"/>
          <w:sz w:val="28"/>
          <w:szCs w:val="28"/>
        </w:rPr>
        <w:t xml:space="preserve">nh AB </w:t>
      </w:r>
      <w:r w:rsidR="00593771" w:rsidRPr="00CF212A">
        <w:rPr>
          <w:rFonts w:ascii="Times New Roman" w:hAnsi="Times New Roman" w:cs="Times New Roman"/>
          <w:b/>
          <w:sz w:val="28"/>
          <w:szCs w:val="28"/>
        </w:rPr>
        <w:t>kề</w:t>
      </w:r>
      <w:r w:rsidR="00593771" w:rsidRPr="00CF212A">
        <w:rPr>
          <w:rFonts w:ascii="Times New Roman" w:hAnsi="Times New Roman" w:cs="Times New Roman"/>
          <w:sz w:val="28"/>
          <w:szCs w:val="28"/>
        </w:rPr>
        <w:t xml:space="preserve"> với góc α</w:t>
      </w:r>
    </w:p>
    <w:p w:rsidR="006D08A5" w:rsidRPr="00CF212A" w:rsidRDefault="006D08A5" w:rsidP="00CF212A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CF212A">
        <w:rPr>
          <w:rFonts w:ascii="Times New Roman" w:hAnsi="Times New Roman" w:cs="Times New Roman"/>
          <w:sz w:val="28"/>
          <w:szCs w:val="28"/>
        </w:rPr>
        <w:t>Cạ</w:t>
      </w:r>
      <w:r w:rsidR="00593771" w:rsidRPr="00CF212A">
        <w:rPr>
          <w:rFonts w:ascii="Times New Roman" w:hAnsi="Times New Roman" w:cs="Times New Roman"/>
          <w:sz w:val="28"/>
          <w:szCs w:val="28"/>
        </w:rPr>
        <w:t xml:space="preserve">nh AC </w:t>
      </w:r>
      <w:r w:rsidR="00593771" w:rsidRPr="00CF212A">
        <w:rPr>
          <w:rFonts w:ascii="Times New Roman" w:hAnsi="Times New Roman" w:cs="Times New Roman"/>
          <w:b/>
          <w:sz w:val="28"/>
          <w:szCs w:val="28"/>
        </w:rPr>
        <w:t>đối</w:t>
      </w:r>
      <w:r w:rsidR="00593771" w:rsidRPr="00CF212A">
        <w:rPr>
          <w:rFonts w:ascii="Times New Roman" w:hAnsi="Times New Roman" w:cs="Times New Roman"/>
          <w:sz w:val="28"/>
          <w:szCs w:val="28"/>
        </w:rPr>
        <w:t xml:space="preserve"> diện góc α</w:t>
      </w:r>
    </w:p>
    <w:p w:rsidR="006D08A5" w:rsidRPr="00CF212A" w:rsidRDefault="006D08A5" w:rsidP="00CF212A">
      <w:pPr>
        <w:rPr>
          <w:rFonts w:ascii="Times New Roman" w:hAnsi="Times New Roman" w:cs="Times New Roman"/>
          <w:sz w:val="28"/>
          <w:szCs w:val="28"/>
        </w:rPr>
      </w:pPr>
      <w:r w:rsidRPr="00CF212A">
        <w:rPr>
          <w:rFonts w:ascii="Times New Roman" w:hAnsi="Times New Roman" w:cs="Times New Roman"/>
          <w:sz w:val="28"/>
          <w:szCs w:val="28"/>
        </w:rPr>
        <w:tab/>
      </w:r>
      <w:r w:rsidR="00593771" w:rsidRPr="00CF212A">
        <w:rPr>
          <w:rFonts w:ascii="Times New Roman" w:hAnsi="Times New Roman" w:cs="Times New Roman"/>
          <w:sz w:val="28"/>
          <w:szCs w:val="28"/>
        </w:rPr>
        <w:t xml:space="preserve">Cạnh </w:t>
      </w:r>
      <w:r w:rsidR="00593771" w:rsidRPr="00CF212A">
        <w:rPr>
          <w:rFonts w:ascii="Times New Roman" w:hAnsi="Times New Roman" w:cs="Times New Roman"/>
          <w:b/>
          <w:sz w:val="28"/>
          <w:szCs w:val="28"/>
        </w:rPr>
        <w:t>huyền</w:t>
      </w:r>
      <w:r w:rsidR="00593771" w:rsidRPr="00CF212A">
        <w:rPr>
          <w:rFonts w:ascii="Times New Roman" w:hAnsi="Times New Roman" w:cs="Times New Roman"/>
          <w:sz w:val="28"/>
          <w:szCs w:val="28"/>
        </w:rPr>
        <w:t xml:space="preserve"> BC</w:t>
      </w:r>
      <w:r w:rsidRPr="00CF212A">
        <w:rPr>
          <w:rFonts w:ascii="Times New Roman" w:hAnsi="Times New Roman" w:cs="Times New Roman"/>
          <w:sz w:val="28"/>
          <w:szCs w:val="28"/>
        </w:rPr>
        <w:t>.</w:t>
      </w:r>
    </w:p>
    <w:p w:rsidR="00D4543B" w:rsidRPr="00CF212A" w:rsidRDefault="00462C9D" w:rsidP="00CF212A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1/ </w:t>
      </w:r>
      <w:r w:rsidR="00D4543B" w:rsidRPr="00CF212A">
        <w:rPr>
          <w:rFonts w:ascii="Times New Roman" w:hAnsi="Times New Roman" w:cs="Times New Roman"/>
          <w:b/>
          <w:color w:val="0000CC"/>
          <w:sz w:val="28"/>
          <w:szCs w:val="28"/>
        </w:rPr>
        <w:t>Tỉ số lượng giác của góc nhọn trong tam giác vuông.</w:t>
      </w:r>
    </w:p>
    <w:p w:rsidR="00462C9D" w:rsidRPr="00CF212A" w:rsidRDefault="00462C9D" w:rsidP="00CF212A">
      <w:pPr>
        <w:rPr>
          <w:rFonts w:ascii="Times New Roman" w:hAnsi="Times New Roman" w:cs="Times New Roman"/>
          <w:sz w:val="28"/>
          <w:szCs w:val="28"/>
        </w:rPr>
      </w:pPr>
      <w:r w:rsidRPr="00CF212A">
        <w:rPr>
          <w:rFonts w:ascii="Times New Roman" w:hAnsi="Times New Roman" w:cs="Times New Roman"/>
          <w:b/>
          <w:sz w:val="28"/>
          <w:szCs w:val="28"/>
        </w:rPr>
        <w:tab/>
      </w:r>
      <w:r w:rsidR="00D4543B" w:rsidRPr="00CF212A">
        <w:rPr>
          <w:rFonts w:ascii="Times New Roman" w:hAnsi="Times New Roman" w:cs="Times New Roman"/>
          <w:b/>
          <w:sz w:val="28"/>
          <w:szCs w:val="28"/>
        </w:rPr>
        <w:t xml:space="preserve">* </w:t>
      </w:r>
      <w:r w:rsidR="00D4543B" w:rsidRPr="00CF212A">
        <w:rPr>
          <w:rFonts w:ascii="Times New Roman" w:hAnsi="Times New Roman" w:cs="Times New Roman"/>
          <w:sz w:val="28"/>
          <w:szCs w:val="28"/>
        </w:rPr>
        <w:t>Có bốn tỉ số lượng giác của góc nhọn trong tam giác vuông:</w:t>
      </w:r>
    </w:p>
    <w:p w:rsidR="00D4543B" w:rsidRPr="00CF212A" w:rsidRDefault="00D4543B" w:rsidP="00CF212A">
      <w:pPr>
        <w:rPr>
          <w:rFonts w:ascii="Times New Roman" w:hAnsi="Times New Roman" w:cs="Times New Roman"/>
          <w:sz w:val="28"/>
          <w:szCs w:val="28"/>
        </w:rPr>
      </w:pPr>
      <w:r w:rsidRPr="00CF212A">
        <w:rPr>
          <w:rFonts w:ascii="Times New Roman" w:hAnsi="Times New Roman" w:cs="Times New Roman"/>
          <w:sz w:val="28"/>
          <w:szCs w:val="28"/>
        </w:rPr>
        <w:tab/>
      </w:r>
      <w:r w:rsidRPr="00CF212A">
        <w:rPr>
          <w:rFonts w:ascii="Times New Roman" w:hAnsi="Times New Roman" w:cs="Times New Roman"/>
          <w:sz w:val="28"/>
          <w:szCs w:val="28"/>
        </w:rPr>
        <w:tab/>
      </w:r>
      <w:r w:rsidRPr="00CF212A">
        <w:rPr>
          <w:rFonts w:ascii="Times New Roman" w:hAnsi="Times New Roman" w:cs="Times New Roman"/>
          <w:position w:val="-28"/>
          <w:sz w:val="28"/>
          <w:szCs w:val="28"/>
        </w:rPr>
        <w:object w:dxaOrig="1400" w:dyaOrig="660">
          <v:shape id="_x0000_i1025" type="#_x0000_t75" style="width:69.75pt;height:33pt" o:ole="">
            <v:imagedata r:id="rId16" o:title=""/>
          </v:shape>
          <o:OLEObject Type="Embed" ProgID="Equation.DSMT4" ShapeID="_x0000_i1025" DrawAspect="Content" ObjectID="_1710058306" r:id="rId17"/>
        </w:object>
      </w:r>
      <w:r w:rsidRPr="00CF212A">
        <w:rPr>
          <w:rFonts w:ascii="Times New Roman" w:hAnsi="Times New Roman" w:cs="Times New Roman"/>
          <w:sz w:val="28"/>
          <w:szCs w:val="28"/>
        </w:rPr>
        <w:tab/>
      </w:r>
      <w:r w:rsidRPr="00CF212A">
        <w:rPr>
          <w:rFonts w:ascii="Times New Roman" w:hAnsi="Times New Roman" w:cs="Times New Roman"/>
          <w:sz w:val="28"/>
          <w:szCs w:val="28"/>
        </w:rPr>
        <w:tab/>
      </w:r>
      <w:r w:rsidRPr="00CF212A">
        <w:rPr>
          <w:rFonts w:ascii="Times New Roman" w:hAnsi="Times New Roman" w:cs="Times New Roman"/>
          <w:sz w:val="28"/>
          <w:szCs w:val="28"/>
        </w:rPr>
        <w:tab/>
      </w:r>
      <w:r w:rsidRPr="00CF212A">
        <w:rPr>
          <w:rFonts w:ascii="Times New Roman" w:hAnsi="Times New Roman" w:cs="Times New Roman"/>
          <w:sz w:val="28"/>
          <w:szCs w:val="28"/>
        </w:rPr>
        <w:tab/>
      </w:r>
      <w:r w:rsidRPr="00CF212A">
        <w:rPr>
          <w:rFonts w:ascii="Times New Roman" w:hAnsi="Times New Roman" w:cs="Times New Roman"/>
          <w:position w:val="-28"/>
          <w:sz w:val="28"/>
          <w:szCs w:val="28"/>
        </w:rPr>
        <w:object w:dxaOrig="1420" w:dyaOrig="660">
          <v:shape id="_x0000_i1026" type="#_x0000_t75" style="width:71.25pt;height:33pt" o:ole="">
            <v:imagedata r:id="rId18" o:title=""/>
          </v:shape>
          <o:OLEObject Type="Embed" ProgID="Equation.DSMT4" ShapeID="_x0000_i1026" DrawAspect="Content" ObjectID="_1710058307" r:id="rId19"/>
        </w:object>
      </w:r>
    </w:p>
    <w:p w:rsidR="00D4543B" w:rsidRPr="00CF212A" w:rsidRDefault="00D4543B" w:rsidP="00CF212A">
      <w:pPr>
        <w:rPr>
          <w:rFonts w:ascii="Times New Roman" w:hAnsi="Times New Roman" w:cs="Times New Roman"/>
          <w:sz w:val="28"/>
          <w:szCs w:val="28"/>
        </w:rPr>
      </w:pPr>
      <w:r w:rsidRPr="00CF212A">
        <w:rPr>
          <w:rFonts w:ascii="Times New Roman" w:hAnsi="Times New Roman" w:cs="Times New Roman"/>
          <w:sz w:val="28"/>
          <w:szCs w:val="28"/>
        </w:rPr>
        <w:tab/>
      </w:r>
      <w:r w:rsidRPr="00CF212A">
        <w:rPr>
          <w:rFonts w:ascii="Times New Roman" w:hAnsi="Times New Roman" w:cs="Times New Roman"/>
          <w:sz w:val="28"/>
          <w:szCs w:val="28"/>
        </w:rPr>
        <w:tab/>
      </w:r>
      <w:r w:rsidRPr="00CF212A">
        <w:rPr>
          <w:rFonts w:ascii="Times New Roman" w:hAnsi="Times New Roman" w:cs="Times New Roman"/>
          <w:position w:val="-24"/>
          <w:sz w:val="28"/>
          <w:szCs w:val="28"/>
        </w:rPr>
        <w:object w:dxaOrig="999" w:dyaOrig="620">
          <v:shape id="_x0000_i1027" type="#_x0000_t75" style="width:50.25pt;height:30.75pt" o:ole="">
            <v:imagedata r:id="rId20" o:title=""/>
          </v:shape>
          <o:OLEObject Type="Embed" ProgID="Equation.DSMT4" ShapeID="_x0000_i1027" DrawAspect="Content" ObjectID="_1710058308" r:id="rId21"/>
        </w:object>
      </w:r>
      <w:r w:rsidRPr="00CF212A">
        <w:rPr>
          <w:rFonts w:ascii="Times New Roman" w:hAnsi="Times New Roman" w:cs="Times New Roman"/>
          <w:sz w:val="28"/>
          <w:szCs w:val="28"/>
        </w:rPr>
        <w:tab/>
      </w:r>
      <w:r w:rsidRPr="00CF212A">
        <w:rPr>
          <w:rFonts w:ascii="Times New Roman" w:hAnsi="Times New Roman" w:cs="Times New Roman"/>
          <w:sz w:val="28"/>
          <w:szCs w:val="28"/>
        </w:rPr>
        <w:tab/>
      </w:r>
      <w:r w:rsidRPr="00CF212A">
        <w:rPr>
          <w:rFonts w:ascii="Times New Roman" w:hAnsi="Times New Roman" w:cs="Times New Roman"/>
          <w:sz w:val="28"/>
          <w:szCs w:val="28"/>
        </w:rPr>
        <w:tab/>
      </w:r>
      <w:r w:rsidRPr="00CF212A">
        <w:rPr>
          <w:rFonts w:ascii="Times New Roman" w:hAnsi="Times New Roman" w:cs="Times New Roman"/>
          <w:sz w:val="28"/>
          <w:szCs w:val="28"/>
        </w:rPr>
        <w:tab/>
      </w:r>
      <w:r w:rsidRPr="00CF212A">
        <w:rPr>
          <w:rFonts w:ascii="Times New Roman" w:hAnsi="Times New Roman" w:cs="Times New Roman"/>
          <w:position w:val="-24"/>
          <w:sz w:val="28"/>
          <w:szCs w:val="28"/>
        </w:rPr>
        <w:object w:dxaOrig="1080" w:dyaOrig="620">
          <v:shape id="_x0000_i1028" type="#_x0000_t75" style="width:54pt;height:30.75pt" o:ole="">
            <v:imagedata r:id="rId22" o:title=""/>
          </v:shape>
          <o:OLEObject Type="Embed" ProgID="Equation.DSMT4" ShapeID="_x0000_i1028" DrawAspect="Content" ObjectID="_1710058309" r:id="rId23"/>
        </w:object>
      </w:r>
    </w:p>
    <w:p w:rsidR="00D4543B" w:rsidRPr="00CF212A" w:rsidRDefault="00D4543B" w:rsidP="00CF212A">
      <w:pPr>
        <w:rPr>
          <w:rFonts w:ascii="Times New Roman" w:hAnsi="Times New Roman" w:cs="Times New Roman"/>
          <w:b/>
          <w:sz w:val="28"/>
          <w:szCs w:val="28"/>
        </w:rPr>
      </w:pPr>
      <w:r w:rsidRPr="00CF212A">
        <w:rPr>
          <w:rFonts w:ascii="Times New Roman" w:hAnsi="Times New Roman" w:cs="Times New Roman"/>
          <w:sz w:val="28"/>
          <w:szCs w:val="28"/>
        </w:rPr>
        <w:tab/>
        <w:t xml:space="preserve">* </w:t>
      </w:r>
      <w:r w:rsidRPr="00CF212A">
        <w:rPr>
          <w:rFonts w:ascii="Times New Roman" w:hAnsi="Times New Roman" w:cs="Times New Roman"/>
          <w:b/>
          <w:sz w:val="28"/>
          <w:szCs w:val="28"/>
        </w:rPr>
        <w:t>Chú ý:</w:t>
      </w:r>
    </w:p>
    <w:p w:rsidR="00D4543B" w:rsidRPr="00CF212A" w:rsidRDefault="00D4543B" w:rsidP="00CF212A">
      <w:pPr>
        <w:rPr>
          <w:rFonts w:ascii="Times New Roman" w:hAnsi="Times New Roman" w:cs="Times New Roman"/>
          <w:sz w:val="28"/>
          <w:szCs w:val="28"/>
        </w:rPr>
      </w:pPr>
      <w:r w:rsidRPr="00CF212A">
        <w:rPr>
          <w:rFonts w:ascii="Times New Roman" w:hAnsi="Times New Roman" w:cs="Times New Roman"/>
          <w:b/>
          <w:sz w:val="28"/>
          <w:szCs w:val="28"/>
        </w:rPr>
        <w:tab/>
      </w:r>
      <w:r w:rsidRPr="00CF212A">
        <w:rPr>
          <w:rFonts w:ascii="Times New Roman" w:hAnsi="Times New Roman" w:cs="Times New Roman"/>
          <w:sz w:val="28"/>
          <w:szCs w:val="28"/>
        </w:rPr>
        <w:t>- Tỉ số lượng giác của góc nhọn luôn dương.</w:t>
      </w:r>
    </w:p>
    <w:p w:rsidR="00D4543B" w:rsidRPr="00CF212A" w:rsidRDefault="00D4543B" w:rsidP="00CF212A">
      <w:pPr>
        <w:rPr>
          <w:rFonts w:ascii="Times New Roman" w:hAnsi="Times New Roman" w:cs="Times New Roman"/>
          <w:sz w:val="28"/>
          <w:szCs w:val="28"/>
        </w:rPr>
      </w:pPr>
      <w:r w:rsidRPr="00CF212A">
        <w:rPr>
          <w:rFonts w:ascii="Times New Roman" w:hAnsi="Times New Roman" w:cs="Times New Roman"/>
          <w:sz w:val="28"/>
          <w:szCs w:val="28"/>
        </w:rPr>
        <w:tab/>
        <w:t>- Muốn có tỉ số lượng giác của góc nhọn α phải tạo ra tam giác vuông chứa góc nhọn α</w:t>
      </w:r>
    </w:p>
    <w:p w:rsidR="00E0657B" w:rsidRPr="00CF212A" w:rsidRDefault="00E0657B" w:rsidP="00CF212A">
      <w:pPr>
        <w:rPr>
          <w:rFonts w:ascii="Times New Roman" w:hAnsi="Times New Roman" w:cs="Times New Roman"/>
          <w:i/>
          <w:sz w:val="28"/>
          <w:szCs w:val="28"/>
        </w:rPr>
      </w:pPr>
      <w:r w:rsidRPr="00CF212A">
        <w:rPr>
          <w:rFonts w:ascii="Times New Roman" w:hAnsi="Times New Roman" w:cs="Times New Roman"/>
          <w:sz w:val="28"/>
          <w:szCs w:val="28"/>
        </w:rPr>
        <w:tab/>
        <w:t>- Nếu biết một góc nhọn và một cạnh của tam giác vuông sẽ tính được góc nhọn và cạnh còn lại theo tỉ số lượng giác.</w:t>
      </w:r>
    </w:p>
    <w:p w:rsidR="00462C9D" w:rsidRPr="00CF212A" w:rsidRDefault="007838F3" w:rsidP="00CF212A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>
        <w:rPr>
          <w:rFonts w:ascii="Times New Roman" w:hAnsi="Times New Roman" w:cs="Times New Roman"/>
          <w:b/>
          <w:noProof/>
          <w:color w:val="0000CC"/>
          <w:sz w:val="28"/>
          <w:szCs w:val="28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162425</wp:posOffset>
            </wp:positionH>
            <wp:positionV relativeFrom="paragraph">
              <wp:posOffset>57150</wp:posOffset>
            </wp:positionV>
            <wp:extent cx="2686050" cy="2190750"/>
            <wp:effectExtent l="19050" t="0" r="0" b="0"/>
            <wp:wrapSquare wrapText="bothSides"/>
            <wp:docPr id="242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2190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62C9D" w:rsidRPr="00CF212A">
        <w:rPr>
          <w:rFonts w:ascii="Times New Roman" w:hAnsi="Times New Roman" w:cs="Times New Roman"/>
          <w:b/>
          <w:color w:val="0000CC"/>
          <w:sz w:val="28"/>
          <w:szCs w:val="28"/>
        </w:rPr>
        <w:t>2/ Hệ thức</w:t>
      </w:r>
      <w:r w:rsidR="00D4543B" w:rsidRPr="00CF212A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liên hệ giữa các tỉ số lượng giác góc nhọn.</w:t>
      </w:r>
      <w:r w:rsidRPr="007838F3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</w:t>
      </w:r>
    </w:p>
    <w:p w:rsidR="00D4543B" w:rsidRPr="00CF212A" w:rsidRDefault="00D4543B" w:rsidP="00CF212A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</w:rPr>
        <w:tab/>
      </w:r>
      <w:r w:rsidRPr="00CF212A">
        <w:rPr>
          <w:rFonts w:ascii="Times New Roman" w:hAnsi="Times New Roman" w:cs="Times New Roman"/>
          <w:b/>
          <w:color w:val="0000CC"/>
          <w:sz w:val="28"/>
          <w:szCs w:val="28"/>
        </w:rPr>
        <w:tab/>
      </w:r>
      <w:r w:rsidRPr="00CF212A">
        <w:rPr>
          <w:rFonts w:ascii="Times New Roman" w:hAnsi="Times New Roman" w:cs="Times New Roman"/>
          <w:b/>
          <w:color w:val="0000CC"/>
          <w:position w:val="-6"/>
          <w:sz w:val="28"/>
          <w:szCs w:val="28"/>
        </w:rPr>
        <w:object w:dxaOrig="1740" w:dyaOrig="320">
          <v:shape id="_x0000_i1029" type="#_x0000_t75" style="width:87pt;height:15.75pt" o:ole="">
            <v:imagedata r:id="rId25" o:title=""/>
          </v:shape>
          <o:OLEObject Type="Embed" ProgID="Equation.DSMT4" ShapeID="_x0000_i1029" DrawAspect="Content" ObjectID="_1710058310" r:id="rId26"/>
        </w:object>
      </w:r>
      <w:r w:rsidRPr="00CF212A">
        <w:rPr>
          <w:rFonts w:ascii="Times New Roman" w:hAnsi="Times New Roman" w:cs="Times New Roman"/>
          <w:b/>
          <w:color w:val="0000CC"/>
          <w:sz w:val="28"/>
          <w:szCs w:val="28"/>
        </w:rPr>
        <w:tab/>
      </w:r>
      <w:r w:rsidRPr="00CF212A">
        <w:rPr>
          <w:rFonts w:ascii="Times New Roman" w:hAnsi="Times New Roman" w:cs="Times New Roman"/>
          <w:b/>
          <w:color w:val="0000CC"/>
          <w:sz w:val="28"/>
          <w:szCs w:val="28"/>
        </w:rPr>
        <w:tab/>
      </w:r>
      <w:r w:rsidRPr="00CF212A">
        <w:rPr>
          <w:rFonts w:ascii="Times New Roman" w:hAnsi="Times New Roman" w:cs="Times New Roman"/>
          <w:b/>
          <w:color w:val="0000CC"/>
          <w:position w:val="-24"/>
          <w:sz w:val="28"/>
          <w:szCs w:val="28"/>
        </w:rPr>
        <w:object w:dxaOrig="1180" w:dyaOrig="620">
          <v:shape id="_x0000_i1030" type="#_x0000_t75" style="width:59.25pt;height:30.75pt" o:ole="">
            <v:imagedata r:id="rId27" o:title=""/>
          </v:shape>
          <o:OLEObject Type="Embed" ProgID="Equation.DSMT4" ShapeID="_x0000_i1030" DrawAspect="Content" ObjectID="_1710058311" r:id="rId28"/>
        </w:object>
      </w:r>
    </w:p>
    <w:p w:rsidR="00462C9D" w:rsidRPr="00CF212A" w:rsidRDefault="00D4543B" w:rsidP="00CF212A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</w:rPr>
        <w:tab/>
      </w:r>
      <w:r w:rsidRPr="00CF212A">
        <w:rPr>
          <w:rFonts w:ascii="Times New Roman" w:hAnsi="Times New Roman" w:cs="Times New Roman"/>
          <w:b/>
          <w:color w:val="0000CC"/>
          <w:sz w:val="28"/>
          <w:szCs w:val="28"/>
        </w:rPr>
        <w:tab/>
      </w:r>
      <w:r w:rsidRPr="00CF212A">
        <w:rPr>
          <w:rFonts w:ascii="Times New Roman" w:hAnsi="Times New Roman" w:cs="Times New Roman"/>
          <w:b/>
          <w:color w:val="0000CC"/>
          <w:position w:val="-10"/>
          <w:sz w:val="28"/>
          <w:szCs w:val="28"/>
        </w:rPr>
        <w:object w:dxaOrig="1480" w:dyaOrig="320">
          <v:shape id="_x0000_i1031" type="#_x0000_t75" style="width:74.25pt;height:15.75pt" o:ole="">
            <v:imagedata r:id="rId29" o:title=""/>
          </v:shape>
          <o:OLEObject Type="Embed" ProgID="Equation.DSMT4" ShapeID="_x0000_i1031" DrawAspect="Content" ObjectID="_1710058312" r:id="rId30"/>
        </w:object>
      </w:r>
      <w:r w:rsidRPr="00CF212A">
        <w:rPr>
          <w:rFonts w:ascii="Times New Roman" w:hAnsi="Times New Roman" w:cs="Times New Roman"/>
          <w:b/>
          <w:color w:val="0000CC"/>
          <w:sz w:val="28"/>
          <w:szCs w:val="28"/>
        </w:rPr>
        <w:tab/>
      </w:r>
      <w:r w:rsidRPr="00CF212A">
        <w:rPr>
          <w:rFonts w:ascii="Times New Roman" w:hAnsi="Times New Roman" w:cs="Times New Roman"/>
          <w:b/>
          <w:color w:val="0000CC"/>
          <w:sz w:val="28"/>
          <w:szCs w:val="28"/>
        </w:rPr>
        <w:tab/>
      </w:r>
      <w:r w:rsidRPr="00CF212A">
        <w:rPr>
          <w:rFonts w:ascii="Times New Roman" w:hAnsi="Times New Roman" w:cs="Times New Roman"/>
          <w:b/>
          <w:color w:val="0000CC"/>
          <w:position w:val="-24"/>
          <w:sz w:val="28"/>
          <w:szCs w:val="28"/>
        </w:rPr>
        <w:object w:dxaOrig="1400" w:dyaOrig="620">
          <v:shape id="_x0000_i1032" type="#_x0000_t75" style="width:69.75pt;height:30.75pt" o:ole="">
            <v:imagedata r:id="rId31" o:title=""/>
          </v:shape>
          <o:OLEObject Type="Embed" ProgID="Equation.DSMT4" ShapeID="_x0000_i1032" DrawAspect="Content" ObjectID="_1710058313" r:id="rId32"/>
        </w:object>
      </w:r>
    </w:p>
    <w:p w:rsidR="00462C9D" w:rsidRPr="00CF212A" w:rsidRDefault="00462C9D" w:rsidP="00CF212A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3/ </w:t>
      </w:r>
      <w:r w:rsidR="00D4543B" w:rsidRPr="00CF212A">
        <w:rPr>
          <w:rFonts w:ascii="Times New Roman" w:hAnsi="Times New Roman" w:cs="Times New Roman"/>
          <w:b/>
          <w:color w:val="0000CC"/>
          <w:sz w:val="28"/>
          <w:szCs w:val="28"/>
        </w:rPr>
        <w:t>Tỉ số lượng giác của hai góc phụ nhau</w:t>
      </w:r>
      <w:r w:rsidRPr="00CF212A">
        <w:rPr>
          <w:rFonts w:ascii="Times New Roman" w:hAnsi="Times New Roman" w:cs="Times New Roman"/>
          <w:b/>
          <w:color w:val="0000CC"/>
          <w:sz w:val="28"/>
          <w:szCs w:val="28"/>
        </w:rPr>
        <w:t>.</w:t>
      </w:r>
    </w:p>
    <w:p w:rsidR="00462C9D" w:rsidRPr="00CF212A" w:rsidRDefault="00462C9D" w:rsidP="00CF212A">
      <w:pPr>
        <w:rPr>
          <w:rFonts w:ascii="Times New Roman" w:hAnsi="Times New Roman" w:cs="Times New Roman"/>
          <w:sz w:val="28"/>
          <w:szCs w:val="28"/>
          <w:vertAlign w:val="superscript"/>
        </w:rPr>
      </w:pPr>
      <w:r w:rsidRPr="00CF212A">
        <w:rPr>
          <w:rFonts w:ascii="Times New Roman" w:hAnsi="Times New Roman" w:cs="Times New Roman"/>
          <w:b/>
          <w:sz w:val="28"/>
          <w:szCs w:val="28"/>
        </w:rPr>
        <w:tab/>
      </w:r>
      <w:r w:rsidR="00E0657B" w:rsidRPr="00CF212A">
        <w:rPr>
          <w:rFonts w:ascii="Times New Roman" w:hAnsi="Times New Roman" w:cs="Times New Roman"/>
          <w:b/>
          <w:sz w:val="28"/>
          <w:szCs w:val="28"/>
        </w:rPr>
        <w:t xml:space="preserve">* </w:t>
      </w:r>
      <w:r w:rsidR="00D4543B" w:rsidRPr="00CF212A">
        <w:rPr>
          <w:rFonts w:ascii="Times New Roman" w:hAnsi="Times New Roman" w:cs="Times New Roman"/>
          <w:sz w:val="28"/>
          <w:szCs w:val="28"/>
        </w:rPr>
        <w:t xml:space="preserve">Gọi α và β là hai góc phụ nhau trong tam giác vuông. Ta có: </w:t>
      </w:r>
      <w:r w:rsidR="00E0657B" w:rsidRPr="00CF212A">
        <w:rPr>
          <w:rFonts w:ascii="Times New Roman" w:hAnsi="Times New Roman" w:cs="Times New Roman"/>
          <w:sz w:val="28"/>
          <w:szCs w:val="28"/>
        </w:rPr>
        <w:t>α + β = 90</w:t>
      </w:r>
      <w:r w:rsidR="00E0657B" w:rsidRPr="00CF212A">
        <w:rPr>
          <w:rFonts w:ascii="Times New Roman" w:hAnsi="Times New Roman" w:cs="Times New Roman"/>
          <w:sz w:val="28"/>
          <w:szCs w:val="28"/>
          <w:vertAlign w:val="superscript"/>
        </w:rPr>
        <w:t>o</w:t>
      </w:r>
    </w:p>
    <w:p w:rsidR="00D4543B" w:rsidRPr="00CF212A" w:rsidRDefault="007838F3" w:rsidP="00CF212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sinα = cosβ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D4543B" w:rsidRPr="00CF212A">
        <w:rPr>
          <w:rFonts w:ascii="Times New Roman" w:hAnsi="Times New Roman" w:cs="Times New Roman"/>
          <w:sz w:val="28"/>
          <w:szCs w:val="28"/>
        </w:rPr>
        <w:t>cosα = sinβ</w:t>
      </w:r>
    </w:p>
    <w:p w:rsidR="00D4543B" w:rsidRPr="00CF212A" w:rsidRDefault="007838F3" w:rsidP="00CF212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tgα = cotgβ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D4543B" w:rsidRPr="00CF212A">
        <w:rPr>
          <w:rFonts w:ascii="Times New Roman" w:hAnsi="Times New Roman" w:cs="Times New Roman"/>
          <w:sz w:val="28"/>
          <w:szCs w:val="28"/>
        </w:rPr>
        <w:t>cotgα = tgβ</w:t>
      </w:r>
    </w:p>
    <w:p w:rsidR="00E0657B" w:rsidRPr="00CF212A" w:rsidRDefault="00E0657B" w:rsidP="00CF212A">
      <w:pPr>
        <w:rPr>
          <w:rFonts w:ascii="Times New Roman" w:hAnsi="Times New Roman" w:cs="Times New Roman"/>
          <w:b/>
          <w:sz w:val="28"/>
          <w:szCs w:val="28"/>
        </w:rPr>
      </w:pPr>
      <w:r w:rsidRPr="00CF212A">
        <w:rPr>
          <w:rFonts w:ascii="Times New Roman" w:hAnsi="Times New Roman" w:cs="Times New Roman"/>
          <w:sz w:val="28"/>
          <w:szCs w:val="28"/>
        </w:rPr>
        <w:tab/>
        <w:t xml:space="preserve">* </w:t>
      </w:r>
      <w:r w:rsidRPr="00CF212A">
        <w:rPr>
          <w:rFonts w:ascii="Times New Roman" w:hAnsi="Times New Roman" w:cs="Times New Roman"/>
          <w:b/>
          <w:sz w:val="28"/>
          <w:szCs w:val="28"/>
        </w:rPr>
        <w:t>Chú ý</w:t>
      </w:r>
    </w:p>
    <w:p w:rsidR="00E0657B" w:rsidRPr="00CF212A" w:rsidRDefault="00E0657B" w:rsidP="00CF212A">
      <w:pPr>
        <w:rPr>
          <w:rFonts w:ascii="Times New Roman" w:hAnsi="Times New Roman" w:cs="Times New Roman"/>
          <w:i/>
          <w:sz w:val="28"/>
          <w:szCs w:val="28"/>
        </w:rPr>
      </w:pPr>
      <w:r w:rsidRPr="00CF212A">
        <w:rPr>
          <w:rFonts w:ascii="Times New Roman" w:hAnsi="Times New Roman" w:cs="Times New Roman"/>
          <w:b/>
          <w:sz w:val="28"/>
          <w:szCs w:val="28"/>
        </w:rPr>
        <w:tab/>
      </w:r>
      <w:r w:rsidRPr="00CF212A">
        <w:rPr>
          <w:rFonts w:ascii="Times New Roman" w:hAnsi="Times New Roman" w:cs="Times New Roman"/>
          <w:b/>
          <w:sz w:val="28"/>
          <w:szCs w:val="28"/>
        </w:rPr>
        <w:tab/>
      </w:r>
      <w:r w:rsidRPr="00CF212A">
        <w:rPr>
          <w:rFonts w:ascii="Times New Roman" w:hAnsi="Times New Roman" w:cs="Times New Roman"/>
          <w:sz w:val="28"/>
          <w:szCs w:val="28"/>
        </w:rPr>
        <w:t>1</w:t>
      </w:r>
      <w:r w:rsidRPr="00CF212A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7838F3">
        <w:rPr>
          <w:rFonts w:ascii="Times New Roman" w:hAnsi="Times New Roman" w:cs="Times New Roman"/>
          <w:sz w:val="28"/>
          <w:szCs w:val="28"/>
        </w:rPr>
        <w:t xml:space="preserve"> = 60’</w:t>
      </w:r>
      <w:r w:rsidR="007838F3">
        <w:rPr>
          <w:rFonts w:ascii="Times New Roman" w:hAnsi="Times New Roman" w:cs="Times New Roman"/>
          <w:sz w:val="28"/>
          <w:szCs w:val="28"/>
        </w:rPr>
        <w:tab/>
      </w:r>
      <w:r w:rsidR="007838F3">
        <w:rPr>
          <w:rFonts w:ascii="Times New Roman" w:hAnsi="Times New Roman" w:cs="Times New Roman"/>
          <w:sz w:val="28"/>
          <w:szCs w:val="28"/>
        </w:rPr>
        <w:tab/>
      </w:r>
      <w:r w:rsidR="007838F3">
        <w:rPr>
          <w:rFonts w:ascii="Times New Roman" w:hAnsi="Times New Roman" w:cs="Times New Roman"/>
          <w:sz w:val="28"/>
          <w:szCs w:val="28"/>
        </w:rPr>
        <w:tab/>
      </w:r>
      <w:r w:rsidRPr="00CF212A">
        <w:rPr>
          <w:rFonts w:ascii="Times New Roman" w:hAnsi="Times New Roman" w:cs="Times New Roman"/>
          <w:sz w:val="28"/>
          <w:szCs w:val="28"/>
        </w:rPr>
        <w:t>9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CF212A">
        <w:rPr>
          <w:rFonts w:ascii="Times New Roman" w:hAnsi="Times New Roman" w:cs="Times New Roman"/>
          <w:sz w:val="28"/>
          <w:szCs w:val="28"/>
        </w:rPr>
        <w:t xml:space="preserve"> = 89</w:t>
      </w:r>
      <w:r w:rsidRPr="00CF212A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CF212A">
        <w:rPr>
          <w:rFonts w:ascii="Times New Roman" w:hAnsi="Times New Roman" w:cs="Times New Roman"/>
          <w:sz w:val="28"/>
          <w:szCs w:val="28"/>
        </w:rPr>
        <w:t>60’</w:t>
      </w:r>
    </w:p>
    <w:p w:rsidR="00E0657B" w:rsidRPr="00CF212A" w:rsidRDefault="00462C9D" w:rsidP="00CF212A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CF212A">
        <w:rPr>
          <w:rFonts w:ascii="Times New Roman" w:hAnsi="Times New Roman" w:cs="Times New Roman"/>
          <w:b/>
          <w:sz w:val="28"/>
          <w:szCs w:val="28"/>
        </w:rPr>
        <w:tab/>
      </w:r>
      <w:r w:rsidR="00E0657B" w:rsidRPr="00CF212A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</w:t>
      </w:r>
    </w:p>
    <w:p w:rsidR="00C42E48" w:rsidRPr="00CF212A" w:rsidRDefault="00D15A5C" w:rsidP="007838F3">
      <w:pPr>
        <w:jc w:val="center"/>
        <w:rPr>
          <w:rFonts w:ascii="Times New Roman" w:hAnsi="Times New Roman" w:cs="Times New Roman"/>
          <w:b/>
          <w:color w:val="FF0000"/>
          <w:sz w:val="50"/>
          <w:szCs w:val="28"/>
        </w:rPr>
      </w:pPr>
      <w:r w:rsidRPr="00CF212A">
        <w:rPr>
          <w:rFonts w:ascii="Times New Roman" w:hAnsi="Times New Roman" w:cs="Times New Roman"/>
          <w:b/>
          <w:color w:val="FF0000"/>
          <w:sz w:val="50"/>
          <w:szCs w:val="28"/>
        </w:rPr>
        <w:lastRenderedPageBreak/>
        <w:t>CÁC DẠNG TOÁN</w:t>
      </w:r>
    </w:p>
    <w:p w:rsidR="00E63E0A" w:rsidRPr="00CF212A" w:rsidRDefault="00E63E0A" w:rsidP="00CF212A">
      <w:pPr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FD58CF" w:rsidRPr="00CF212A" w:rsidRDefault="00FD58CF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DẠ</w:t>
      </w:r>
      <w:r w:rsidR="00600A6A"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NG 1: T</w:t>
      </w: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ính cạnh và góc nhọ</w:t>
      </w:r>
      <w:r w:rsidR="00600A6A"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n chưa biết</w:t>
      </w:r>
      <w:r w:rsidR="00EC48AD"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 trong tam giác vuông</w:t>
      </w: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.</w:t>
      </w:r>
    </w:p>
    <w:p w:rsidR="00664D0A" w:rsidRPr="00CF212A" w:rsidRDefault="00664D0A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I/ Phương pháp.</w:t>
      </w:r>
    </w:p>
    <w:p w:rsidR="00664D0A" w:rsidRPr="007838F3" w:rsidRDefault="00664D0A" w:rsidP="00CF212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 xml:space="preserve">- Nếu biết góc và cần tính cạnh: Xác định cạnh cần tìm là </w:t>
      </w: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>cạnh đối</w:t>
      </w: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 xml:space="preserve"> hay </w:t>
      </w: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>cạnh kề</w:t>
      </w: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 xml:space="preserve"> của góc nhọn hay </w:t>
      </w: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>cạnh huyền</w:t>
      </w: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 xml:space="preserve"> từ đó lựa chọn dùng tỉ số lượng giác nào của góc nhọn để tính.</w:t>
      </w:r>
    </w:p>
    <w:p w:rsidR="00664D0A" w:rsidRPr="007838F3" w:rsidRDefault="00664D0A" w:rsidP="00CF212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ab/>
        <w:t>- Nếu biết cạnh và cần tính góc: Dùng tỉ số lượng giác của góc nhọn liên quan tới cạnh đã biết (</w:t>
      </w: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>kề</w:t>
      </w: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 xml:space="preserve"> hoặc </w:t>
      </w: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>đối</w:t>
      </w: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 xml:space="preserve"> hoặc </w:t>
      </w: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>huyền</w:t>
      </w: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>) và góc nhọn cần tính</w:t>
      </w:r>
      <w:r w:rsidR="00622A12" w:rsidRPr="007838F3">
        <w:rPr>
          <w:rFonts w:ascii="Times New Roman" w:hAnsi="Times New Roman" w:cs="Times New Roman"/>
          <w:i/>
          <w:sz w:val="28"/>
          <w:szCs w:val="28"/>
          <w:lang w:val="nl-NL"/>
        </w:rPr>
        <w:t>.</w:t>
      </w:r>
    </w:p>
    <w:p w:rsidR="00622A12" w:rsidRPr="007838F3" w:rsidRDefault="00622A12" w:rsidP="00CF212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ab/>
        <w:t>- Có thể vận dụng kết hợp hệ thức liên hệ “</w:t>
      </w:r>
      <w:r w:rsidRPr="007838F3">
        <w:rPr>
          <w:rFonts w:ascii="Times New Roman" w:hAnsi="Times New Roman" w:cs="Times New Roman"/>
          <w:i/>
          <w:color w:val="7030A0"/>
          <w:sz w:val="28"/>
          <w:szCs w:val="28"/>
          <w:lang w:val="nl-NL"/>
        </w:rPr>
        <w:t>cạnh góc vuông, cạnh huyền và đường cao</w:t>
      </w: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>” trong tam giác vuông để tính cạnh.</w:t>
      </w:r>
    </w:p>
    <w:p w:rsidR="00664D0A" w:rsidRPr="00CF212A" w:rsidRDefault="00664D0A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II/ Bài tập vận dụng.</w:t>
      </w:r>
    </w:p>
    <w:p w:rsidR="00664D0A" w:rsidRPr="00CF212A" w:rsidRDefault="00664D0A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1: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Cho tam giác ABC vuông tại A. Góc B bằng 3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, BC = 10cm. Hãy tính cạnh AB?</w:t>
      </w:r>
    </w:p>
    <w:p w:rsidR="00664D0A" w:rsidRPr="00CF212A" w:rsidRDefault="00664D0A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2: </w:t>
      </w:r>
      <w:r w:rsidR="006F6485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Cho tam giác ABC vuông tại A. Góc B bằng α, biết tgα = </w:t>
      </w:r>
      <w:r w:rsidR="006F6485" w:rsidRPr="00CF212A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40" w:dyaOrig="620">
          <v:shape id="_x0000_i1033" type="#_x0000_t75" style="width:12pt;height:30.75pt" o:ole="">
            <v:imagedata r:id="rId33" o:title=""/>
          </v:shape>
          <o:OLEObject Type="Embed" ProgID="Equation.DSMT4" ShapeID="_x0000_i1033" DrawAspect="Content" ObjectID="_1710058314" r:id="rId34"/>
        </w:object>
      </w:r>
      <w:r w:rsidR="006F6485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, AB = 8cm. Hãy tính cạnh AC và BC?</w:t>
      </w:r>
    </w:p>
    <w:p w:rsidR="006F6485" w:rsidRPr="00CF212A" w:rsidRDefault="006F6485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3: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Tính giá trị x ; y trong hình. Biết tg47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= 1,072 </w:t>
      </w:r>
      <w:r w:rsidR="00EC48AD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và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cos38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= 0,788.</w:t>
      </w:r>
    </w:p>
    <w:p w:rsidR="007838F3" w:rsidRDefault="007838F3" w:rsidP="00CF212A">
      <w:pPr>
        <w:ind w:firstLine="720"/>
        <w:rPr>
          <w:rFonts w:ascii="Times New Roman" w:hAnsi="Times New Roman" w:cs="Times New Roman"/>
          <w:noProof/>
          <w:sz w:val="28"/>
          <w:szCs w:val="28"/>
        </w:rPr>
      </w:pPr>
    </w:p>
    <w:p w:rsidR="00EC48AD" w:rsidRPr="00CF212A" w:rsidRDefault="00EC48AD" w:rsidP="00CF212A">
      <w:pPr>
        <w:ind w:firstLine="720"/>
        <w:rPr>
          <w:rFonts w:ascii="Times New Roman" w:hAnsi="Times New Roman" w:cs="Times New Roman"/>
          <w:noProof/>
          <w:sz w:val="28"/>
          <w:szCs w:val="28"/>
        </w:rPr>
      </w:pPr>
      <w:r w:rsidRPr="00CF212A">
        <w:rPr>
          <w:rFonts w:ascii="Times New Roman" w:hAnsi="Times New Roman" w:cs="Times New Roman"/>
          <w:noProof/>
          <w:sz w:val="28"/>
          <w:szCs w:val="28"/>
        </w:rPr>
        <w:t>a)</w:t>
      </w:r>
      <w:r w:rsidR="006F6485" w:rsidRPr="00CF212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952625" cy="1334294"/>
            <wp:effectExtent l="19050" t="0" r="9525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3342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F212A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CF212A">
        <w:rPr>
          <w:rFonts w:ascii="Times New Roman" w:hAnsi="Times New Roman" w:cs="Times New Roman"/>
          <w:noProof/>
          <w:sz w:val="28"/>
          <w:szCs w:val="28"/>
        </w:rPr>
        <w:tab/>
      </w:r>
      <w:r w:rsidRPr="00CF212A">
        <w:rPr>
          <w:rFonts w:ascii="Times New Roman" w:hAnsi="Times New Roman" w:cs="Times New Roman"/>
          <w:noProof/>
          <w:sz w:val="28"/>
          <w:szCs w:val="28"/>
        </w:rPr>
        <w:tab/>
      </w:r>
      <w:r w:rsidRPr="00CF212A">
        <w:rPr>
          <w:rFonts w:ascii="Times New Roman" w:hAnsi="Times New Roman" w:cs="Times New Roman"/>
          <w:noProof/>
          <w:sz w:val="28"/>
          <w:szCs w:val="28"/>
        </w:rPr>
        <w:tab/>
      </w:r>
      <w:r w:rsidRPr="00CF212A">
        <w:rPr>
          <w:rFonts w:ascii="Times New Roman" w:hAnsi="Times New Roman" w:cs="Times New Roman"/>
          <w:noProof/>
          <w:sz w:val="28"/>
          <w:szCs w:val="28"/>
        </w:rPr>
        <w:tab/>
        <w:t xml:space="preserve">b) </w:t>
      </w:r>
      <w:r w:rsidRPr="00CF212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762125" cy="1466850"/>
            <wp:effectExtent l="19050" t="0" r="9525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46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38F3" w:rsidRDefault="007838F3" w:rsidP="007838F3">
      <w:pPr>
        <w:ind w:firstLine="720"/>
        <w:rPr>
          <w:rFonts w:ascii="Times New Roman" w:hAnsi="Times New Roman" w:cs="Times New Roman"/>
          <w:noProof/>
          <w:sz w:val="28"/>
          <w:szCs w:val="28"/>
        </w:rPr>
      </w:pPr>
    </w:p>
    <w:p w:rsidR="006F6485" w:rsidRPr="00CF212A" w:rsidRDefault="00EC48AD" w:rsidP="007838F3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noProof/>
          <w:sz w:val="28"/>
          <w:szCs w:val="28"/>
        </w:rPr>
        <w:t xml:space="preserve">c) </w:t>
      </w:r>
      <w:r w:rsidR="006F6485" w:rsidRPr="00CF212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162175" cy="1333022"/>
            <wp:effectExtent l="19050" t="0" r="9525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3330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F6485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838F3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d) </w:t>
      </w:r>
      <w:r w:rsidR="006F6485" w:rsidRPr="00CF212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200275" cy="1178719"/>
            <wp:effectExtent l="19050" t="0" r="9525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1787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48AD" w:rsidRPr="00CF212A" w:rsidRDefault="00EC48AD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lastRenderedPageBreak/>
        <w:t xml:space="preserve">Bài 4: </w:t>
      </w:r>
      <w:r w:rsidR="00600A6A"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(SBT toán 9 – trang 107)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Cho tam giác ABC vuông tại A. Đường cao AH. Tính sinB và sinC trong mỗi trường hợp sau:</w:t>
      </w:r>
    </w:p>
    <w:p w:rsidR="00EC48AD" w:rsidRPr="00CF212A" w:rsidRDefault="0017446E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552950</wp:posOffset>
            </wp:positionH>
            <wp:positionV relativeFrom="paragraph">
              <wp:posOffset>74930</wp:posOffset>
            </wp:positionV>
            <wp:extent cx="2438400" cy="1447800"/>
            <wp:effectExtent l="19050" t="0" r="0" b="0"/>
            <wp:wrapSquare wrapText="bothSides"/>
            <wp:docPr id="2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C48AD" w:rsidRPr="00CF212A">
        <w:rPr>
          <w:rFonts w:ascii="Times New Roman" w:hAnsi="Times New Roman" w:cs="Times New Roman"/>
          <w:sz w:val="28"/>
          <w:szCs w:val="28"/>
          <w:lang w:val="nl-NL"/>
        </w:rPr>
        <w:tab/>
        <w:t>a) AB = 13 ; BH = 5.</w:t>
      </w:r>
    </w:p>
    <w:p w:rsidR="00EC48AD" w:rsidRPr="00CF212A" w:rsidRDefault="00EC48AD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  <w:t>b) BH = 3 ; CH = 4.</w:t>
      </w:r>
    </w:p>
    <w:p w:rsidR="00600A6A" w:rsidRPr="00CF212A" w:rsidRDefault="00600A6A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5: (SBT toán 9 – trang 111)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Cho hình vẽ. Biết AB = 9cm; AC = 6,4cm ; AN = 36cm ; góc AND bằng 9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; góc DAN bằng 34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. Hãy tính: CN ; góc ABN ; góc CAN và AD?</w:t>
      </w:r>
    </w:p>
    <w:p w:rsidR="00600A6A" w:rsidRPr="00CF212A" w:rsidRDefault="0017446E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572000</wp:posOffset>
            </wp:positionH>
            <wp:positionV relativeFrom="paragraph">
              <wp:posOffset>189230</wp:posOffset>
            </wp:positionV>
            <wp:extent cx="2200275" cy="1514475"/>
            <wp:effectExtent l="19050" t="0" r="9525" b="0"/>
            <wp:wrapSquare wrapText="bothSides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51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00A6A"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6: (SBT toán 9 – trang 111) </w:t>
      </w:r>
      <w:r w:rsidR="00600A6A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Cho hình vẽ bên. Biết AB = BC = CD = DE = 2cm. Hãy tính: </w:t>
      </w:r>
    </w:p>
    <w:p w:rsidR="00600A6A" w:rsidRPr="00CF212A" w:rsidRDefault="00600A6A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  <w:t>a) AD ; BE</w:t>
      </w:r>
    </w:p>
    <w:p w:rsidR="00600A6A" w:rsidRPr="00CF212A" w:rsidRDefault="00600A6A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  <w:t>b) góc DAC</w:t>
      </w:r>
    </w:p>
    <w:p w:rsidR="00600A6A" w:rsidRPr="00CF212A" w:rsidRDefault="00600A6A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  <w:t>c) góc BXD</w:t>
      </w:r>
    </w:p>
    <w:p w:rsidR="0017446E" w:rsidRDefault="0017446E" w:rsidP="00CF212A">
      <w:pPr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DA71C1" w:rsidRPr="00CF212A" w:rsidRDefault="00DA71C1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7: (SBT toán 9 – trang 114)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Tìm x ; y trong các hình sau:</w:t>
      </w:r>
    </w:p>
    <w:p w:rsidR="00DA71C1" w:rsidRPr="00CF212A" w:rsidRDefault="00DA71C1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6858000" cy="2137224"/>
            <wp:effectExtent l="19050" t="0" r="0" b="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21372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38F3" w:rsidRDefault="007838F3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</w:p>
    <w:p w:rsidR="00EC48AD" w:rsidRPr="00CF212A" w:rsidRDefault="00EC48AD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DẠNG 2</w:t>
      </w:r>
      <w:r w:rsidR="00600A6A"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: T</w:t>
      </w: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ính cạnh và góc nhọ</w:t>
      </w:r>
      <w:r w:rsidR="00600A6A"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n chưa biết</w:t>
      </w: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 trong tam giác thường.</w:t>
      </w:r>
    </w:p>
    <w:p w:rsidR="00EC48AD" w:rsidRPr="00CF212A" w:rsidRDefault="00EC48AD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I/ Phương pháp.</w:t>
      </w:r>
    </w:p>
    <w:p w:rsidR="00000DBA" w:rsidRPr="007838F3" w:rsidRDefault="00EC48AD" w:rsidP="00CF212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>- Nếu tam giác đã cho là tam giác thường</w:t>
      </w:r>
      <w:r w:rsidR="00000DBA" w:rsidRPr="007838F3">
        <w:rPr>
          <w:rFonts w:ascii="Times New Roman" w:hAnsi="Times New Roman" w:cs="Times New Roman"/>
          <w:i/>
          <w:sz w:val="28"/>
          <w:szCs w:val="28"/>
          <w:lang w:val="nl-NL"/>
        </w:rPr>
        <w:t>, ta phải dựng thêm đường cao của tam giác để có được tam giác vuông.</w:t>
      </w:r>
    </w:p>
    <w:p w:rsidR="00EC48AD" w:rsidRPr="007838F3" w:rsidRDefault="00EC48AD" w:rsidP="00CF212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ab/>
        <w:t xml:space="preserve">- </w:t>
      </w:r>
      <w:r w:rsidR="00000DBA" w:rsidRPr="007838F3">
        <w:rPr>
          <w:rFonts w:ascii="Times New Roman" w:hAnsi="Times New Roman" w:cs="Times New Roman"/>
          <w:i/>
          <w:sz w:val="28"/>
          <w:szCs w:val="28"/>
          <w:lang w:val="nl-NL"/>
        </w:rPr>
        <w:t>Đường cao dựng sao cho tam giác vuông tạo ra phải chứa yếu tố góc nhọn và một cạnh đã biết.</w:t>
      </w:r>
    </w:p>
    <w:p w:rsidR="00000DBA" w:rsidRPr="007838F3" w:rsidRDefault="00000DBA" w:rsidP="00CF212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ab/>
        <w:t>- Áp dụng tỉ số lượng giác góc nhọn tương ứng trong tam giác vuông vừa tạo.</w:t>
      </w:r>
    </w:p>
    <w:p w:rsidR="00EC48AD" w:rsidRPr="00CF212A" w:rsidRDefault="00000DBA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lastRenderedPageBreak/>
        <w:t>II/ Bài tập vận dụng.</w:t>
      </w:r>
    </w:p>
    <w:p w:rsidR="00000DBA" w:rsidRPr="00CF212A" w:rsidRDefault="00000DBA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1: </w:t>
      </w:r>
      <w:r w:rsidR="00600A6A"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(SBT toán 9 – trang 108) </w:t>
      </w:r>
      <w:r w:rsidR="00794EAE">
        <w:rPr>
          <w:rFonts w:ascii="Times New Roman" w:hAnsi="Times New Roman" w:cs="Times New Roman"/>
          <w:sz w:val="28"/>
          <w:szCs w:val="28"/>
          <w:lang w:val="nl-NL"/>
        </w:rPr>
        <w:t>Tính sinL trong Hình 1</w:t>
      </w:r>
      <w:r w:rsidR="00DA71C1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ở dưới.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Biết sin3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= 0,5.</w:t>
      </w:r>
    </w:p>
    <w:p w:rsidR="00000DBA" w:rsidRPr="00CF212A" w:rsidRDefault="00000DBA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905125" cy="1924050"/>
            <wp:effectExtent l="19050" t="0" r="9525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A71C1" w:rsidRPr="00CF212A">
        <w:rPr>
          <w:rFonts w:ascii="Times New Roman" w:hAnsi="Times New Roman" w:cs="Times New Roman"/>
          <w:sz w:val="28"/>
          <w:szCs w:val="28"/>
          <w:lang w:val="nl-NL"/>
        </w:rPr>
        <w:tab/>
      </w:r>
      <w:r w:rsidR="00DA71C1" w:rsidRPr="00CF212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495550" cy="1400175"/>
            <wp:effectExtent l="19050" t="0" r="0" b="0"/>
            <wp:docPr id="3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71C1" w:rsidRPr="00CF212A" w:rsidRDefault="00794EAE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794EAE">
        <w:rPr>
          <w:rFonts w:ascii="Times New Roman" w:hAnsi="Times New Roman" w:cs="Times New Roman"/>
          <w:b/>
          <w:sz w:val="28"/>
          <w:szCs w:val="28"/>
          <w:lang w:val="nl-NL"/>
        </w:rPr>
        <w:t>Hình 1</w:t>
      </w:r>
      <w:r w:rsidRPr="00794EAE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794EAE">
        <w:rPr>
          <w:rFonts w:ascii="Times New Roman" w:hAnsi="Times New Roman" w:cs="Times New Roman"/>
          <w:b/>
          <w:sz w:val="28"/>
          <w:szCs w:val="28"/>
          <w:lang w:val="nl-NL"/>
        </w:rPr>
        <w:t>Hình 2</w:t>
      </w:r>
    </w:p>
    <w:p w:rsidR="00000DBA" w:rsidRPr="00CF212A" w:rsidRDefault="00DA71C1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705350</wp:posOffset>
            </wp:positionH>
            <wp:positionV relativeFrom="paragraph">
              <wp:posOffset>39370</wp:posOffset>
            </wp:positionV>
            <wp:extent cx="2245995" cy="1924050"/>
            <wp:effectExtent l="19050" t="0" r="1905" b="0"/>
            <wp:wrapSquare wrapText="bothSides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5995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00DBA"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2: </w:t>
      </w:r>
      <w:r w:rsidR="00600A6A" w:rsidRPr="00CF212A">
        <w:rPr>
          <w:rFonts w:ascii="Times New Roman" w:hAnsi="Times New Roman" w:cs="Times New Roman"/>
          <w:b/>
          <w:sz w:val="28"/>
          <w:szCs w:val="28"/>
          <w:lang w:val="nl-NL"/>
        </w:rPr>
        <w:t>(SBT toán 9 – trang 108)</w:t>
      </w:r>
      <w:r w:rsidR="00794EAE">
        <w:rPr>
          <w:rFonts w:ascii="Times New Roman" w:hAnsi="Times New Roman" w:cs="Times New Roman"/>
          <w:sz w:val="28"/>
          <w:szCs w:val="28"/>
          <w:lang w:val="nl-NL"/>
        </w:rPr>
        <w:t>. Tính x trong Hình 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ở trên.</w:t>
      </w:r>
    </w:p>
    <w:p w:rsidR="00600A6A" w:rsidRPr="00CF212A" w:rsidRDefault="00600A6A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>Bài 3: (SBT to</w:t>
      </w:r>
      <w:r w:rsidR="00DA71C1" w:rsidRPr="00CF212A">
        <w:rPr>
          <w:rFonts w:ascii="Times New Roman" w:hAnsi="Times New Roman" w:cs="Times New Roman"/>
          <w:b/>
          <w:sz w:val="28"/>
          <w:szCs w:val="28"/>
          <w:lang w:val="nl-NL"/>
        </w:rPr>
        <w:t>án 9 – trang 115</w:t>
      </w: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) </w:t>
      </w:r>
      <w:r w:rsidR="00794EAE">
        <w:rPr>
          <w:rFonts w:ascii="Times New Roman" w:hAnsi="Times New Roman" w:cs="Times New Roman"/>
          <w:sz w:val="28"/>
          <w:szCs w:val="28"/>
          <w:lang w:val="nl-NL"/>
        </w:rPr>
        <w:t>Cho Hình 3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. Hãy tính</w:t>
      </w:r>
    </w:p>
    <w:p w:rsidR="00600A6A" w:rsidRPr="00CF212A" w:rsidRDefault="00600A6A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a) Độ dài cạnh BC</w:t>
      </w:r>
    </w:p>
    <w:p w:rsidR="00600A6A" w:rsidRPr="00CF212A" w:rsidRDefault="00600A6A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b) góc ADC</w:t>
      </w:r>
    </w:p>
    <w:p w:rsidR="00600A6A" w:rsidRPr="00CF212A" w:rsidRDefault="00600A6A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c) Khoảng cách từ điểm B đến cạnh AD</w:t>
      </w:r>
    </w:p>
    <w:p w:rsidR="00DA71C1" w:rsidRPr="00CF212A" w:rsidRDefault="00DA71C1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4: (SBT toán 9 – trang 113) </w:t>
      </w:r>
      <w:r w:rsidR="00794EAE">
        <w:rPr>
          <w:rFonts w:ascii="Times New Roman" w:hAnsi="Times New Roman" w:cs="Times New Roman"/>
          <w:sz w:val="28"/>
          <w:szCs w:val="28"/>
          <w:lang w:val="nl-NL"/>
        </w:rPr>
        <w:t>Cho Hình 4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. Hãy tính</w:t>
      </w:r>
    </w:p>
    <w:p w:rsidR="00DA71C1" w:rsidRPr="00CF212A" w:rsidRDefault="00DA71C1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a) Độ dài cạnh PT</w:t>
      </w:r>
    </w:p>
    <w:p w:rsidR="00DA71C1" w:rsidRPr="00CF212A" w:rsidRDefault="00DA71C1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b) Diện tích tam giác PQR</w:t>
      </w:r>
      <w:r w:rsidR="00794EAE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94EAE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94EAE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94EAE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94EAE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94EAE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94EAE">
        <w:rPr>
          <w:rFonts w:ascii="Times New Roman" w:hAnsi="Times New Roman" w:cs="Times New Roman"/>
          <w:sz w:val="28"/>
          <w:szCs w:val="28"/>
          <w:lang w:val="nl-NL"/>
        </w:rPr>
        <w:tab/>
      </w:r>
      <w:r w:rsidR="00794EAE" w:rsidRPr="00794EAE">
        <w:rPr>
          <w:rFonts w:ascii="Times New Roman" w:hAnsi="Times New Roman" w:cs="Times New Roman"/>
          <w:b/>
          <w:sz w:val="28"/>
          <w:szCs w:val="28"/>
          <w:lang w:val="nl-NL"/>
        </w:rPr>
        <w:t>Hình 3</w:t>
      </w:r>
    </w:p>
    <w:p w:rsidR="00DA71C1" w:rsidRPr="00CF212A" w:rsidRDefault="00DA71C1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3028950" cy="1552575"/>
            <wp:effectExtent l="19050" t="0" r="0" b="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155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94EAE" w:rsidRPr="00794EAE">
        <w:rPr>
          <w:rFonts w:ascii="Times New Roman" w:hAnsi="Times New Roman" w:cs="Times New Roman"/>
          <w:b/>
          <w:noProof/>
          <w:sz w:val="28"/>
          <w:szCs w:val="28"/>
        </w:rPr>
        <w:t xml:space="preserve"> </w:t>
      </w:r>
      <w:r w:rsidR="00794EAE" w:rsidRPr="00794EAE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733675" cy="1819275"/>
            <wp:effectExtent l="19050" t="0" r="9525" b="0"/>
            <wp:docPr id="1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1819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94EAE" w:rsidRDefault="00794EAE" w:rsidP="00CF212A">
      <w:pPr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  <w:t>Hình 4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  <w:t>Hình 5</w:t>
      </w:r>
    </w:p>
    <w:p w:rsidR="00DA71C1" w:rsidRPr="00CF212A" w:rsidRDefault="00DA71C1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5: </w:t>
      </w:r>
      <w:r w:rsidR="00794EAE">
        <w:rPr>
          <w:rFonts w:ascii="Times New Roman" w:hAnsi="Times New Roman" w:cs="Times New Roman"/>
          <w:b/>
          <w:sz w:val="28"/>
          <w:szCs w:val="28"/>
          <w:lang w:val="nl-NL"/>
        </w:rPr>
        <w:t xml:space="preserve">(SBT toán 9 – trang 115). </w:t>
      </w:r>
      <w:r w:rsidR="00416B30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Cho </w:t>
      </w:r>
      <w:r w:rsidR="00794EAE">
        <w:rPr>
          <w:rFonts w:ascii="Times New Roman" w:hAnsi="Times New Roman" w:cs="Times New Roman"/>
          <w:sz w:val="28"/>
          <w:szCs w:val="28"/>
          <w:lang w:val="nl-NL"/>
        </w:rPr>
        <w:t xml:space="preserve">Hình 5, </w:t>
      </w:r>
      <w:r w:rsidR="00416B30" w:rsidRPr="00CF212A">
        <w:rPr>
          <w:rFonts w:ascii="Times New Roman" w:hAnsi="Times New Roman" w:cs="Times New Roman"/>
          <w:sz w:val="28"/>
          <w:szCs w:val="28"/>
          <w:lang w:val="nl-NL"/>
        </w:rPr>
        <w:t>tam giác BCD là tam giác đều cạnh 5cm và góc DAB bằng 40</w:t>
      </w:r>
      <w:r w:rsidR="00416B30"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="00416B30" w:rsidRPr="00CF212A">
        <w:rPr>
          <w:rFonts w:ascii="Times New Roman" w:hAnsi="Times New Roman" w:cs="Times New Roman"/>
          <w:sz w:val="28"/>
          <w:szCs w:val="28"/>
          <w:lang w:val="nl-NL"/>
        </w:rPr>
        <w:t>. Hãy tính AD và AB.</w:t>
      </w:r>
    </w:p>
    <w:p w:rsidR="00416B30" w:rsidRPr="00CF212A" w:rsidRDefault="00416B30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6: (SBT toán 9 – trang 115)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Cho tam giác ABC có BC = 12cm, góc B bằng 6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; góc C bằng 4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. Tính:</w:t>
      </w:r>
    </w:p>
    <w:p w:rsidR="00416B30" w:rsidRPr="00CF212A" w:rsidRDefault="00416B30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  <w:t>a) Đường cao CH và cạnh AC.</w:t>
      </w:r>
    </w:p>
    <w:p w:rsidR="00416B30" w:rsidRPr="00CF212A" w:rsidRDefault="00416B30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lastRenderedPageBreak/>
        <w:tab/>
        <w:t>b) Diện tích tam giác ABC.</w:t>
      </w:r>
    </w:p>
    <w:p w:rsidR="00416B30" w:rsidRPr="00CF212A" w:rsidRDefault="00416B30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7: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Hình bình hành ABCD có AB = 20cm và BD = 15cm, góc tạo bởi hai cạnh AB và BD là 11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. Tính diện tích hình bình hành ABCD.</w:t>
      </w:r>
    </w:p>
    <w:p w:rsidR="00416B30" w:rsidRPr="00CF212A" w:rsidRDefault="00416B30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8: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Hình thang cân ABCD (AB // DC). Biết AB = 15cm và DC = 20cm. Góc ở đáy bằng 75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. Tính diện tích hình thang cân ABCD.</w:t>
      </w:r>
    </w:p>
    <w:p w:rsidR="007838F3" w:rsidRDefault="007838F3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</w:p>
    <w:p w:rsidR="00622A12" w:rsidRPr="00CF212A" w:rsidRDefault="00622A12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DẠNG 3: </w:t>
      </w:r>
      <w:r w:rsidR="00AF2EBF"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Tỉ số lượng giác của hai góc phụ nhau.</w:t>
      </w:r>
    </w:p>
    <w:p w:rsidR="00AF2EBF" w:rsidRPr="00CF212A" w:rsidRDefault="00AF2EBF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I/ Phương pháp.</w:t>
      </w:r>
    </w:p>
    <w:p w:rsidR="00AF2EBF" w:rsidRPr="007838F3" w:rsidRDefault="00AF2EBF" w:rsidP="00CF212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>* Nếu α và β là hai góc phụ nhau (α + β = 90</w:t>
      </w:r>
      <w:r w:rsidRPr="007838F3">
        <w:rPr>
          <w:rFonts w:ascii="Times New Roman" w:hAnsi="Times New Roman" w:cs="Times New Roman"/>
          <w:i/>
          <w:sz w:val="28"/>
          <w:szCs w:val="28"/>
          <w:vertAlign w:val="superscript"/>
          <w:lang w:val="nl-NL"/>
        </w:rPr>
        <w:t>o</w:t>
      </w: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>):</w:t>
      </w:r>
    </w:p>
    <w:p w:rsidR="00AF2EBF" w:rsidRPr="007838F3" w:rsidRDefault="00AF2EBF" w:rsidP="00CF212A">
      <w:pPr>
        <w:rPr>
          <w:rFonts w:ascii="Times New Roman" w:hAnsi="Times New Roman" w:cs="Times New Roman"/>
          <w:i/>
          <w:sz w:val="28"/>
          <w:szCs w:val="28"/>
        </w:rPr>
      </w:pP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</w:rPr>
        <w:t>sinα = cosβ</w:t>
      </w:r>
      <w:r w:rsidRPr="007838F3">
        <w:rPr>
          <w:rFonts w:ascii="Times New Roman" w:hAnsi="Times New Roman" w:cs="Times New Roman"/>
          <w:i/>
          <w:sz w:val="28"/>
          <w:szCs w:val="28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</w:rPr>
        <w:tab/>
        <w:t>cosα = sinβ</w:t>
      </w:r>
    </w:p>
    <w:p w:rsidR="00AF2EBF" w:rsidRPr="007838F3" w:rsidRDefault="00AF2EBF" w:rsidP="00CF212A">
      <w:pPr>
        <w:rPr>
          <w:rFonts w:ascii="Times New Roman" w:hAnsi="Times New Roman" w:cs="Times New Roman"/>
          <w:i/>
          <w:sz w:val="28"/>
          <w:szCs w:val="28"/>
        </w:rPr>
      </w:pPr>
      <w:r w:rsidRPr="007838F3">
        <w:rPr>
          <w:rFonts w:ascii="Times New Roman" w:hAnsi="Times New Roman" w:cs="Times New Roman"/>
          <w:i/>
          <w:sz w:val="28"/>
          <w:szCs w:val="28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</w:rPr>
        <w:tab/>
        <w:t>tgα = cotgβ</w:t>
      </w:r>
      <w:r w:rsidRPr="007838F3">
        <w:rPr>
          <w:rFonts w:ascii="Times New Roman" w:hAnsi="Times New Roman" w:cs="Times New Roman"/>
          <w:i/>
          <w:sz w:val="28"/>
          <w:szCs w:val="28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</w:rPr>
        <w:tab/>
        <w:t>cotgα = tgβ</w:t>
      </w:r>
    </w:p>
    <w:p w:rsidR="00AF2EBF" w:rsidRPr="007838F3" w:rsidRDefault="00AF2EBF" w:rsidP="00CF212A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7838F3">
        <w:rPr>
          <w:rFonts w:ascii="Times New Roman" w:hAnsi="Times New Roman" w:cs="Times New Roman"/>
          <w:i/>
          <w:sz w:val="28"/>
          <w:szCs w:val="28"/>
        </w:rPr>
        <w:tab/>
        <w:t xml:space="preserve">* </w:t>
      </w:r>
      <w:r w:rsidRPr="007838F3">
        <w:rPr>
          <w:rFonts w:ascii="Times New Roman" w:hAnsi="Times New Roman" w:cs="Times New Roman"/>
          <w:b/>
          <w:i/>
          <w:sz w:val="28"/>
          <w:szCs w:val="28"/>
        </w:rPr>
        <w:t>Chú ý</w:t>
      </w:r>
      <w:r w:rsidR="00794EAE" w:rsidRPr="007838F3">
        <w:rPr>
          <w:rFonts w:ascii="Times New Roman" w:hAnsi="Times New Roman" w:cs="Times New Roman"/>
          <w:b/>
          <w:i/>
          <w:sz w:val="28"/>
          <w:szCs w:val="28"/>
        </w:rPr>
        <w:t xml:space="preserve">: </w:t>
      </w:r>
      <w:r w:rsidR="00794EAE" w:rsidRPr="007838F3">
        <w:rPr>
          <w:rFonts w:ascii="Times New Roman" w:hAnsi="Times New Roman" w:cs="Times New Roman"/>
          <w:b/>
          <w:i/>
          <w:sz w:val="28"/>
          <w:szCs w:val="28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</w:rPr>
        <w:t>1</w:t>
      </w:r>
      <w:r w:rsidRPr="007838F3">
        <w:rPr>
          <w:rFonts w:ascii="Times New Roman" w:hAnsi="Times New Roman" w:cs="Times New Roman"/>
          <w:i/>
          <w:sz w:val="28"/>
          <w:szCs w:val="28"/>
          <w:vertAlign w:val="superscript"/>
        </w:rPr>
        <w:t>o</w:t>
      </w:r>
      <w:r w:rsidR="00794EAE" w:rsidRPr="007838F3">
        <w:rPr>
          <w:rFonts w:ascii="Times New Roman" w:hAnsi="Times New Roman" w:cs="Times New Roman"/>
          <w:i/>
          <w:sz w:val="28"/>
          <w:szCs w:val="28"/>
        </w:rPr>
        <w:t xml:space="preserve"> = 60’</w:t>
      </w:r>
      <w:r w:rsidR="00794EAE" w:rsidRPr="007838F3">
        <w:rPr>
          <w:rFonts w:ascii="Times New Roman" w:hAnsi="Times New Roman" w:cs="Times New Roman"/>
          <w:i/>
          <w:sz w:val="28"/>
          <w:szCs w:val="28"/>
        </w:rPr>
        <w:tab/>
      </w:r>
      <w:r w:rsidR="00794EAE" w:rsidRPr="007838F3">
        <w:rPr>
          <w:rFonts w:ascii="Times New Roman" w:hAnsi="Times New Roman" w:cs="Times New Roman"/>
          <w:i/>
          <w:sz w:val="28"/>
          <w:szCs w:val="28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</w:rPr>
        <w:t>90</w:t>
      </w:r>
      <w:r w:rsidRPr="007838F3">
        <w:rPr>
          <w:rFonts w:ascii="Times New Roman" w:hAnsi="Times New Roman" w:cs="Times New Roman"/>
          <w:i/>
          <w:sz w:val="28"/>
          <w:szCs w:val="28"/>
          <w:vertAlign w:val="superscript"/>
        </w:rPr>
        <w:t>o</w:t>
      </w:r>
      <w:r w:rsidRPr="007838F3">
        <w:rPr>
          <w:rFonts w:ascii="Times New Roman" w:hAnsi="Times New Roman" w:cs="Times New Roman"/>
          <w:i/>
          <w:sz w:val="28"/>
          <w:szCs w:val="28"/>
        </w:rPr>
        <w:t xml:space="preserve"> = 89</w:t>
      </w:r>
      <w:r w:rsidRPr="007838F3">
        <w:rPr>
          <w:rFonts w:ascii="Times New Roman" w:hAnsi="Times New Roman" w:cs="Times New Roman"/>
          <w:i/>
          <w:sz w:val="28"/>
          <w:szCs w:val="28"/>
          <w:vertAlign w:val="superscript"/>
        </w:rPr>
        <w:t>o</w:t>
      </w:r>
      <w:r w:rsidRPr="007838F3">
        <w:rPr>
          <w:rFonts w:ascii="Times New Roman" w:hAnsi="Times New Roman" w:cs="Times New Roman"/>
          <w:i/>
          <w:sz w:val="28"/>
          <w:szCs w:val="28"/>
        </w:rPr>
        <w:t>60’</w:t>
      </w:r>
    </w:p>
    <w:p w:rsidR="00AF2EBF" w:rsidRPr="007838F3" w:rsidRDefault="00AF2EBF" w:rsidP="00CF212A">
      <w:pPr>
        <w:rPr>
          <w:rFonts w:ascii="Times New Roman" w:hAnsi="Times New Roman" w:cs="Times New Roman"/>
          <w:i/>
          <w:sz w:val="28"/>
          <w:szCs w:val="28"/>
        </w:rPr>
      </w:pPr>
      <w:r w:rsidRPr="007838F3">
        <w:rPr>
          <w:rFonts w:ascii="Times New Roman" w:hAnsi="Times New Roman" w:cs="Times New Roman"/>
          <w:i/>
          <w:sz w:val="28"/>
          <w:szCs w:val="28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</w:rPr>
        <w:tab/>
        <w:t>Ví dụ: Góc 20</w:t>
      </w:r>
      <w:r w:rsidRPr="007838F3">
        <w:rPr>
          <w:rFonts w:ascii="Times New Roman" w:hAnsi="Times New Roman" w:cs="Times New Roman"/>
          <w:i/>
          <w:sz w:val="28"/>
          <w:szCs w:val="28"/>
          <w:vertAlign w:val="superscript"/>
        </w:rPr>
        <w:t>o</w:t>
      </w:r>
      <w:r w:rsidRPr="007838F3">
        <w:rPr>
          <w:rFonts w:ascii="Times New Roman" w:hAnsi="Times New Roman" w:cs="Times New Roman"/>
          <w:i/>
          <w:sz w:val="28"/>
          <w:szCs w:val="28"/>
        </w:rPr>
        <w:t>35’ phụ với góc 69</w:t>
      </w:r>
      <w:r w:rsidRPr="007838F3">
        <w:rPr>
          <w:rFonts w:ascii="Times New Roman" w:hAnsi="Times New Roman" w:cs="Times New Roman"/>
          <w:i/>
          <w:sz w:val="28"/>
          <w:szCs w:val="28"/>
          <w:vertAlign w:val="superscript"/>
        </w:rPr>
        <w:t>o</w:t>
      </w:r>
      <w:r w:rsidRPr="007838F3">
        <w:rPr>
          <w:rFonts w:ascii="Times New Roman" w:hAnsi="Times New Roman" w:cs="Times New Roman"/>
          <w:i/>
          <w:sz w:val="28"/>
          <w:szCs w:val="28"/>
        </w:rPr>
        <w:t>25’ vì 20</w:t>
      </w:r>
      <w:r w:rsidRPr="007838F3">
        <w:rPr>
          <w:rFonts w:ascii="Times New Roman" w:hAnsi="Times New Roman" w:cs="Times New Roman"/>
          <w:i/>
          <w:sz w:val="28"/>
          <w:szCs w:val="28"/>
          <w:vertAlign w:val="superscript"/>
        </w:rPr>
        <w:t>o</w:t>
      </w:r>
      <w:r w:rsidRPr="007838F3">
        <w:rPr>
          <w:rFonts w:ascii="Times New Roman" w:hAnsi="Times New Roman" w:cs="Times New Roman"/>
          <w:i/>
          <w:sz w:val="28"/>
          <w:szCs w:val="28"/>
        </w:rPr>
        <w:t>35’ + 69</w:t>
      </w:r>
      <w:r w:rsidRPr="007838F3">
        <w:rPr>
          <w:rFonts w:ascii="Times New Roman" w:hAnsi="Times New Roman" w:cs="Times New Roman"/>
          <w:i/>
          <w:sz w:val="28"/>
          <w:szCs w:val="28"/>
          <w:vertAlign w:val="superscript"/>
        </w:rPr>
        <w:t>o</w:t>
      </w:r>
      <w:r w:rsidRPr="007838F3">
        <w:rPr>
          <w:rFonts w:ascii="Times New Roman" w:hAnsi="Times New Roman" w:cs="Times New Roman"/>
          <w:i/>
          <w:sz w:val="28"/>
          <w:szCs w:val="28"/>
        </w:rPr>
        <w:t>25’ = 89</w:t>
      </w:r>
      <w:r w:rsidRPr="007838F3">
        <w:rPr>
          <w:rFonts w:ascii="Times New Roman" w:hAnsi="Times New Roman" w:cs="Times New Roman"/>
          <w:i/>
          <w:sz w:val="28"/>
          <w:szCs w:val="28"/>
          <w:vertAlign w:val="superscript"/>
        </w:rPr>
        <w:t>o</w:t>
      </w:r>
      <w:r w:rsidRPr="007838F3">
        <w:rPr>
          <w:rFonts w:ascii="Times New Roman" w:hAnsi="Times New Roman" w:cs="Times New Roman"/>
          <w:i/>
          <w:sz w:val="28"/>
          <w:szCs w:val="28"/>
        </w:rPr>
        <w:t>60’</w:t>
      </w:r>
    </w:p>
    <w:p w:rsidR="009D2867" w:rsidRPr="007838F3" w:rsidRDefault="00AF2EBF" w:rsidP="00CF212A">
      <w:pPr>
        <w:rPr>
          <w:rFonts w:ascii="Times New Roman" w:hAnsi="Times New Roman" w:cs="Times New Roman"/>
          <w:i/>
          <w:sz w:val="28"/>
          <w:szCs w:val="28"/>
        </w:rPr>
      </w:pPr>
      <w:r w:rsidRPr="007838F3">
        <w:rPr>
          <w:rFonts w:ascii="Times New Roman" w:hAnsi="Times New Roman" w:cs="Times New Roman"/>
          <w:i/>
          <w:sz w:val="28"/>
          <w:szCs w:val="28"/>
        </w:rPr>
        <w:tab/>
        <w:t xml:space="preserve">* </w:t>
      </w:r>
      <w:r w:rsidRPr="007838F3">
        <w:rPr>
          <w:rFonts w:ascii="Times New Roman" w:hAnsi="Times New Roman" w:cs="Times New Roman"/>
          <w:b/>
          <w:i/>
          <w:sz w:val="28"/>
          <w:szCs w:val="28"/>
        </w:rPr>
        <w:t>Vận dụng</w:t>
      </w:r>
      <w:r w:rsidRPr="007838F3">
        <w:rPr>
          <w:rFonts w:ascii="Times New Roman" w:hAnsi="Times New Roman" w:cs="Times New Roman"/>
          <w:i/>
          <w:sz w:val="28"/>
          <w:szCs w:val="28"/>
        </w:rPr>
        <w:t xml:space="preserve">: </w:t>
      </w:r>
    </w:p>
    <w:p w:rsidR="00AF2EBF" w:rsidRPr="007838F3" w:rsidRDefault="009D2867" w:rsidP="00CF212A">
      <w:pPr>
        <w:ind w:firstLine="720"/>
        <w:rPr>
          <w:rFonts w:ascii="Times New Roman" w:hAnsi="Times New Roman" w:cs="Times New Roman"/>
          <w:i/>
          <w:sz w:val="28"/>
          <w:szCs w:val="28"/>
        </w:rPr>
      </w:pPr>
      <w:r w:rsidRPr="007838F3">
        <w:rPr>
          <w:rFonts w:ascii="Times New Roman" w:hAnsi="Times New Roman" w:cs="Times New Roman"/>
          <w:i/>
          <w:sz w:val="28"/>
          <w:szCs w:val="28"/>
        </w:rPr>
        <w:t xml:space="preserve">- </w:t>
      </w:r>
      <w:r w:rsidR="00AF2EBF" w:rsidRPr="007838F3">
        <w:rPr>
          <w:rFonts w:ascii="Times New Roman" w:hAnsi="Times New Roman" w:cs="Times New Roman"/>
          <w:i/>
          <w:sz w:val="28"/>
          <w:szCs w:val="28"/>
        </w:rPr>
        <w:t>Xác định tỉ số lượng giác của góc nhọn nhỏ hơn 45</w:t>
      </w:r>
      <w:r w:rsidR="00AF2EBF" w:rsidRPr="007838F3">
        <w:rPr>
          <w:rFonts w:ascii="Times New Roman" w:hAnsi="Times New Roman" w:cs="Times New Roman"/>
          <w:i/>
          <w:sz w:val="28"/>
          <w:szCs w:val="28"/>
          <w:vertAlign w:val="superscript"/>
        </w:rPr>
        <w:t>o</w:t>
      </w:r>
      <w:r w:rsidR="00AF2EBF" w:rsidRPr="007838F3">
        <w:rPr>
          <w:rFonts w:ascii="Times New Roman" w:hAnsi="Times New Roman" w:cs="Times New Roman"/>
          <w:i/>
          <w:sz w:val="28"/>
          <w:szCs w:val="28"/>
        </w:rPr>
        <w:t xml:space="preserve"> khi biết tỉ số lượng giác của góc lớn hơn 45</w:t>
      </w:r>
      <w:r w:rsidR="00AF2EBF" w:rsidRPr="007838F3">
        <w:rPr>
          <w:rFonts w:ascii="Times New Roman" w:hAnsi="Times New Roman" w:cs="Times New Roman"/>
          <w:i/>
          <w:sz w:val="28"/>
          <w:szCs w:val="28"/>
          <w:vertAlign w:val="superscript"/>
        </w:rPr>
        <w:t>o</w:t>
      </w:r>
      <w:r w:rsidR="00AF2EBF" w:rsidRPr="007838F3">
        <w:rPr>
          <w:rFonts w:ascii="Times New Roman" w:hAnsi="Times New Roman" w:cs="Times New Roman"/>
          <w:i/>
          <w:sz w:val="28"/>
          <w:szCs w:val="28"/>
        </w:rPr>
        <w:t xml:space="preserve"> (hoặc ngược lại).</w:t>
      </w:r>
    </w:p>
    <w:p w:rsidR="009D2867" w:rsidRPr="007838F3" w:rsidRDefault="009D2867" w:rsidP="00CF212A">
      <w:pPr>
        <w:ind w:firstLine="720"/>
        <w:rPr>
          <w:rFonts w:ascii="Times New Roman" w:hAnsi="Times New Roman" w:cs="Times New Roman"/>
          <w:i/>
          <w:sz w:val="28"/>
          <w:szCs w:val="28"/>
        </w:rPr>
      </w:pPr>
      <w:r w:rsidRPr="007838F3">
        <w:rPr>
          <w:rFonts w:ascii="Times New Roman" w:hAnsi="Times New Roman" w:cs="Times New Roman"/>
          <w:i/>
          <w:sz w:val="28"/>
          <w:szCs w:val="28"/>
        </w:rPr>
        <w:t>- Rút gọn (hoặc tính) các biểu thức liên quan tới góc phụ nhau.</w:t>
      </w:r>
    </w:p>
    <w:p w:rsidR="00AF2EBF" w:rsidRPr="00CF212A" w:rsidRDefault="00AF2EBF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II/ Bài tập vận dụng.</w:t>
      </w:r>
    </w:p>
    <w:p w:rsidR="00AF2EBF" w:rsidRPr="00794EAE" w:rsidRDefault="00AF2EBF" w:rsidP="00CF212A">
      <w:pPr>
        <w:rPr>
          <w:rFonts w:ascii="Times New Roman" w:hAnsi="Times New Roman" w:cs="Times New Roman"/>
          <w:spacing w:val="-4"/>
          <w:sz w:val="28"/>
          <w:szCs w:val="28"/>
          <w:lang w:val="nl-NL"/>
        </w:rPr>
      </w:pPr>
      <w:r w:rsidRPr="00794EAE">
        <w:rPr>
          <w:rFonts w:ascii="Times New Roman" w:hAnsi="Times New Roman" w:cs="Times New Roman"/>
          <w:b/>
          <w:spacing w:val="-4"/>
          <w:sz w:val="28"/>
          <w:szCs w:val="28"/>
          <w:lang w:val="nl-NL"/>
        </w:rPr>
        <w:t>Bài 1:</w:t>
      </w:r>
      <w:r w:rsidRPr="00794EAE">
        <w:rPr>
          <w:rFonts w:ascii="Times New Roman" w:hAnsi="Times New Roman" w:cs="Times New Roman"/>
          <w:spacing w:val="-4"/>
          <w:sz w:val="28"/>
          <w:szCs w:val="28"/>
          <w:lang w:val="nl-NL"/>
        </w:rPr>
        <w:t xml:space="preserve"> Đổ</w:t>
      </w:r>
      <w:r w:rsidR="00794EAE" w:rsidRPr="00794EAE">
        <w:rPr>
          <w:rFonts w:ascii="Times New Roman" w:hAnsi="Times New Roman" w:cs="Times New Roman"/>
          <w:spacing w:val="-4"/>
          <w:sz w:val="28"/>
          <w:szCs w:val="28"/>
          <w:lang w:val="nl-NL"/>
        </w:rPr>
        <w:t xml:space="preserve">i </w:t>
      </w:r>
      <w:r w:rsidRPr="00794EAE">
        <w:rPr>
          <w:rFonts w:ascii="Times New Roman" w:hAnsi="Times New Roman" w:cs="Times New Roman"/>
          <w:spacing w:val="-4"/>
          <w:sz w:val="28"/>
          <w:szCs w:val="28"/>
          <w:lang w:val="nl-NL"/>
        </w:rPr>
        <w:t>tỉ số lượng giác của các góc nhọn sau đây thành tỉ số lượng giác của góc nhỏ hơn 45</w:t>
      </w:r>
      <w:r w:rsidRPr="00794EAE">
        <w:rPr>
          <w:rFonts w:ascii="Times New Roman" w:hAnsi="Times New Roman" w:cs="Times New Roman"/>
          <w:spacing w:val="-4"/>
          <w:sz w:val="28"/>
          <w:szCs w:val="28"/>
          <w:vertAlign w:val="superscript"/>
          <w:lang w:val="nl-NL"/>
        </w:rPr>
        <w:t>o</w:t>
      </w:r>
      <w:r w:rsidRPr="00794EAE">
        <w:rPr>
          <w:rFonts w:ascii="Times New Roman" w:hAnsi="Times New Roman" w:cs="Times New Roman"/>
          <w:spacing w:val="-4"/>
          <w:sz w:val="28"/>
          <w:szCs w:val="28"/>
          <w:lang w:val="nl-NL"/>
        </w:rPr>
        <w:t xml:space="preserve">.                       </w:t>
      </w:r>
    </w:p>
    <w:p w:rsidR="00D93475" w:rsidRPr="00CF212A" w:rsidRDefault="00AF2EBF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sin82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="009D2867"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 xml:space="preserve">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; cos47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="009D2867"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 xml:space="preserve">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; sin48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="009D2867"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 xml:space="preserve">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; cos55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="009D2867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; sin47</w:t>
      </w:r>
      <w:r w:rsidR="009D2867"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="009D2867" w:rsidRPr="00CF212A">
        <w:rPr>
          <w:rFonts w:ascii="Times New Roman" w:hAnsi="Times New Roman" w:cs="Times New Roman"/>
          <w:sz w:val="28"/>
          <w:szCs w:val="28"/>
          <w:lang w:val="nl-NL"/>
        </w:rPr>
        <w:t>20’ ; tg62</w:t>
      </w:r>
      <w:r w:rsidR="009D2867"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="009D2867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; cotg82</w:t>
      </w:r>
      <w:r w:rsidR="009D2867"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="009D2867" w:rsidRPr="00CF212A">
        <w:rPr>
          <w:rFonts w:ascii="Times New Roman" w:hAnsi="Times New Roman" w:cs="Times New Roman"/>
          <w:sz w:val="28"/>
          <w:szCs w:val="28"/>
          <w:lang w:val="nl-NL"/>
        </w:rPr>
        <w:t>45’</w:t>
      </w:r>
    </w:p>
    <w:p w:rsidR="00D93475" w:rsidRPr="00CF212A" w:rsidRDefault="00D93475" w:rsidP="00CF212A">
      <w:pPr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2: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Cho tam giác  ABC. Biết  AB = 21cm, AC = 28cm, BC = 35cm.</w:t>
      </w:r>
    </w:p>
    <w:p w:rsidR="00D93475" w:rsidRPr="00CF212A" w:rsidRDefault="00D93475" w:rsidP="00CF212A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  <w:t>a) Chứng minh tam giác ABC vuông;</w:t>
      </w:r>
    </w:p>
    <w:p w:rsidR="00D93475" w:rsidRPr="00CF212A" w:rsidRDefault="00D93475" w:rsidP="00CF212A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Tính sinB, sinC.  </w:t>
      </w:r>
    </w:p>
    <w:p w:rsidR="005E53E2" w:rsidRPr="00CF212A" w:rsidRDefault="005E53E2" w:rsidP="00794EA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4: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Đơn giản biểu thức:</w:t>
      </w:r>
      <w:r w:rsidR="00794EAE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A = sin(9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– x)sin(18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– x)</w:t>
      </w:r>
    </w:p>
    <w:p w:rsidR="005E53E2" w:rsidRPr="00CF212A" w:rsidRDefault="005E53E2" w:rsidP="00794EAE">
      <w:pPr>
        <w:ind w:left="318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B = cos(9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– x)cos(18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– x)</w:t>
      </w:r>
    </w:p>
    <w:p w:rsidR="0017446E" w:rsidRPr="00CF212A" w:rsidRDefault="0017446E" w:rsidP="0017446E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Bài 5</w:t>
      </w: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: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Tính kết quả của biểu thức</w:t>
      </w:r>
    </w:p>
    <w:p w:rsidR="0017446E" w:rsidRPr="00CF212A" w:rsidRDefault="0017446E" w:rsidP="0017446E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a) A = 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1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+ 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2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+  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3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+ 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8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+ 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7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+ 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6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.              </w:t>
      </w:r>
    </w:p>
    <w:p w:rsidR="0017446E" w:rsidRPr="00CF212A" w:rsidRDefault="0017446E" w:rsidP="0017446E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b) B = cos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12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+ cos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78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+ cos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1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+ cos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89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17446E" w:rsidRPr="00CF212A" w:rsidRDefault="0017446E" w:rsidP="0017446E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  <w:t>c) C = 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3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+ 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15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+ 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75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+ 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87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.</w:t>
      </w:r>
    </w:p>
    <w:p w:rsidR="0017446E" w:rsidRPr="00CF212A" w:rsidRDefault="0017446E" w:rsidP="0017446E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lastRenderedPageBreak/>
        <w:tab/>
        <w:t>d) D = cos45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.cos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23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 xml:space="preserve">o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+ sin45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.cos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67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17446E" w:rsidRPr="00794EAE" w:rsidRDefault="0017446E" w:rsidP="0017446E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  <w:t xml:space="preserve">e) E = </w:t>
      </w:r>
      <w:r w:rsidRPr="00CF212A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160" w:dyaOrig="700">
          <v:shape id="_x0000_i1034" type="#_x0000_t75" style="width:57.75pt;height:35.25pt" o:ole="">
            <v:imagedata r:id="rId47" o:title=""/>
          </v:shape>
          <o:OLEObject Type="Embed" ProgID="Equation.DSMT4" ShapeID="_x0000_i1034" DrawAspect="Content" ObjectID="_1710058315" r:id="rId48"/>
        </w:object>
      </w:r>
    </w:p>
    <w:p w:rsidR="0017446E" w:rsidRDefault="0017446E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</w:p>
    <w:p w:rsidR="00AF2EBF" w:rsidRPr="00CF212A" w:rsidRDefault="005E53E2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DẠNG 4: Chứng minh đẳng thức. Rút gọn biểu thức theo góc </w:t>
      </w:r>
      <w:r w:rsidRPr="00CF212A">
        <w:rPr>
          <w:rFonts w:ascii="Cambria Math" w:hAnsi="Cambria Math" w:cs="Times New Roman"/>
          <w:b/>
          <w:color w:val="0000CC"/>
          <w:sz w:val="28"/>
          <w:szCs w:val="28"/>
          <w:lang w:val="nl-NL"/>
        </w:rPr>
        <w:t>𝛂</w:t>
      </w: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.</w:t>
      </w:r>
    </w:p>
    <w:p w:rsidR="005E53E2" w:rsidRPr="00CF212A" w:rsidRDefault="005E53E2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I/ Phương pháp.</w:t>
      </w:r>
    </w:p>
    <w:p w:rsidR="005E53E2" w:rsidRPr="007838F3" w:rsidRDefault="005E53E2" w:rsidP="00CF212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>Vận dụng các hệ thức liên hệ sau</w:t>
      </w:r>
      <w:r w:rsidR="008B5D56" w:rsidRPr="007838F3">
        <w:rPr>
          <w:rFonts w:ascii="Times New Roman" w:hAnsi="Times New Roman" w:cs="Times New Roman"/>
          <w:i/>
          <w:sz w:val="28"/>
          <w:szCs w:val="28"/>
          <w:lang w:val="nl-NL"/>
        </w:rPr>
        <w:t xml:space="preserve"> để biến đổi một vế đẳng thức cho bằng vế còn lại (rút gọn biểu thức)</w:t>
      </w:r>
    </w:p>
    <w:p w:rsidR="005E53E2" w:rsidRPr="007838F3" w:rsidRDefault="005E53E2" w:rsidP="00CF212A">
      <w:pPr>
        <w:rPr>
          <w:rFonts w:ascii="Times New Roman" w:hAnsi="Times New Roman" w:cs="Times New Roman"/>
          <w:b/>
          <w:i/>
          <w:color w:val="0000CC"/>
          <w:sz w:val="28"/>
          <w:szCs w:val="28"/>
        </w:rPr>
      </w:pP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position w:val="-6"/>
          <w:sz w:val="28"/>
          <w:szCs w:val="28"/>
        </w:rPr>
        <w:object w:dxaOrig="1740" w:dyaOrig="320">
          <v:shape id="_x0000_i1035" type="#_x0000_t75" style="width:87pt;height:15.75pt" o:ole="">
            <v:imagedata r:id="rId25" o:title=""/>
          </v:shape>
          <o:OLEObject Type="Embed" ProgID="Equation.DSMT4" ShapeID="_x0000_i1035" DrawAspect="Content" ObjectID="_1710058316" r:id="rId49"/>
        </w:object>
      </w: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position w:val="-24"/>
          <w:sz w:val="28"/>
          <w:szCs w:val="28"/>
        </w:rPr>
        <w:object w:dxaOrig="1180" w:dyaOrig="620">
          <v:shape id="_x0000_i1036" type="#_x0000_t75" style="width:59.25pt;height:30.75pt" o:ole="">
            <v:imagedata r:id="rId27" o:title=""/>
          </v:shape>
          <o:OLEObject Type="Embed" ProgID="Equation.DSMT4" ShapeID="_x0000_i1036" DrawAspect="Content" ObjectID="_1710058317" r:id="rId50"/>
        </w:object>
      </w:r>
    </w:p>
    <w:p w:rsidR="005E53E2" w:rsidRPr="007838F3" w:rsidRDefault="005E53E2" w:rsidP="00CF212A">
      <w:pPr>
        <w:rPr>
          <w:rFonts w:ascii="Times New Roman" w:hAnsi="Times New Roman" w:cs="Times New Roman"/>
          <w:b/>
          <w:i/>
          <w:color w:val="0000CC"/>
          <w:sz w:val="28"/>
          <w:szCs w:val="28"/>
        </w:rPr>
      </w:pP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position w:val="-10"/>
          <w:sz w:val="28"/>
          <w:szCs w:val="28"/>
        </w:rPr>
        <w:object w:dxaOrig="1480" w:dyaOrig="320">
          <v:shape id="_x0000_i1037" type="#_x0000_t75" style="width:74.25pt;height:15.75pt" o:ole="">
            <v:imagedata r:id="rId29" o:title=""/>
          </v:shape>
          <o:OLEObject Type="Embed" ProgID="Equation.DSMT4" ShapeID="_x0000_i1037" DrawAspect="Content" ObjectID="_1710058318" r:id="rId51"/>
        </w:object>
      </w: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position w:val="-24"/>
          <w:sz w:val="28"/>
          <w:szCs w:val="28"/>
        </w:rPr>
        <w:object w:dxaOrig="1400" w:dyaOrig="620">
          <v:shape id="_x0000_i1038" type="#_x0000_t75" style="width:69.75pt;height:30.75pt" o:ole="">
            <v:imagedata r:id="rId31" o:title=""/>
          </v:shape>
          <o:OLEObject Type="Embed" ProgID="Equation.DSMT4" ShapeID="_x0000_i1038" DrawAspect="Content" ObjectID="_1710058319" r:id="rId52"/>
        </w:object>
      </w:r>
    </w:p>
    <w:p w:rsidR="005E53E2" w:rsidRPr="007838F3" w:rsidRDefault="005E53E2" w:rsidP="00CF212A">
      <w:pPr>
        <w:rPr>
          <w:rFonts w:ascii="Times New Roman" w:hAnsi="Times New Roman" w:cs="Times New Roman"/>
          <w:b/>
          <w:i/>
          <w:sz w:val="28"/>
          <w:szCs w:val="28"/>
          <w:lang w:val="nl-NL"/>
        </w:rPr>
      </w:pP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>HỆ THỨC MỞ RỘNG:</w:t>
      </w:r>
    </w:p>
    <w:p w:rsidR="005E53E2" w:rsidRPr="007838F3" w:rsidRDefault="005E53E2" w:rsidP="00CF212A">
      <w:pPr>
        <w:rPr>
          <w:rFonts w:ascii="Times New Roman" w:hAnsi="Times New Roman" w:cs="Times New Roman"/>
          <w:b/>
          <w:i/>
          <w:sz w:val="28"/>
          <w:szCs w:val="28"/>
          <w:lang w:val="nl-NL"/>
        </w:rPr>
      </w:pP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b/>
          <w:i/>
          <w:position w:val="-24"/>
          <w:sz w:val="28"/>
          <w:szCs w:val="28"/>
          <w:lang w:val="nl-NL"/>
        </w:rPr>
        <w:object w:dxaOrig="1640" w:dyaOrig="620">
          <v:shape id="_x0000_i1039" type="#_x0000_t75" style="width:81.75pt;height:30.75pt" o:ole="">
            <v:imagedata r:id="rId53" o:title=""/>
          </v:shape>
          <o:OLEObject Type="Embed" ProgID="Equation.DSMT4" ShapeID="_x0000_i1039" DrawAspect="Content" ObjectID="_1710058320" r:id="rId54"/>
        </w:object>
      </w: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b/>
          <w:i/>
          <w:position w:val="-24"/>
          <w:sz w:val="28"/>
          <w:szCs w:val="28"/>
          <w:lang w:val="nl-NL"/>
        </w:rPr>
        <w:object w:dxaOrig="1820" w:dyaOrig="620">
          <v:shape id="_x0000_i1040" type="#_x0000_t75" style="width:90.75pt;height:30.75pt" o:ole="">
            <v:imagedata r:id="rId55" o:title=""/>
          </v:shape>
          <o:OLEObject Type="Embed" ProgID="Equation.DSMT4" ShapeID="_x0000_i1040" DrawAspect="Content" ObjectID="_1710058321" r:id="rId56"/>
        </w:object>
      </w:r>
    </w:p>
    <w:p w:rsidR="00AF2EBF" w:rsidRPr="00CF212A" w:rsidRDefault="008B5D56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II/ Bài tập vận dụng.</w:t>
      </w:r>
    </w:p>
    <w:p w:rsidR="00E63E0A" w:rsidRPr="00CF212A" w:rsidRDefault="008B5D56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</w:t>
      </w:r>
      <w:r w:rsidR="00E63E0A" w:rsidRPr="00CF212A">
        <w:rPr>
          <w:rFonts w:ascii="Times New Roman" w:hAnsi="Times New Roman" w:cs="Times New Roman"/>
          <w:b/>
          <w:sz w:val="28"/>
          <w:szCs w:val="28"/>
          <w:lang w:val="nl-NL"/>
        </w:rPr>
        <w:t>1:</w:t>
      </w:r>
      <w:r w:rsidR="00E63E0A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Chứng minh các hằng đẳng thức: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E63E0A" w:rsidRPr="00CF212A" w:rsidRDefault="00E63E0A" w:rsidP="00CF212A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 a) (sinx + cosx)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= 1 + 2sinx.cosx</w:t>
      </w:r>
    </w:p>
    <w:p w:rsidR="00E63E0A" w:rsidRPr="00CF212A" w:rsidRDefault="00E63E0A" w:rsidP="00CF212A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 b) (sinx – cosx)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= 1 – 2sinx.cosx</w:t>
      </w:r>
    </w:p>
    <w:p w:rsidR="00E63E0A" w:rsidRPr="00CF212A" w:rsidRDefault="00E63E0A" w:rsidP="00CF212A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 c) 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4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x + cos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4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x = 1 – 2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x cos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x</w:t>
      </w:r>
    </w:p>
    <w:p w:rsidR="00E63E0A" w:rsidRPr="00CF212A" w:rsidRDefault="00E63E0A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d) sinxcosx(1 + tgx)(1 + cotgx) = 1 + 2sinx . cosx .</w:t>
      </w:r>
    </w:p>
    <w:p w:rsidR="008B5D56" w:rsidRPr="00CF212A" w:rsidRDefault="008B5D56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>Bài 2: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Chứng minh các đẳng thức sau: </w:t>
      </w:r>
    </w:p>
    <w:p w:rsidR="008B5D56" w:rsidRPr="00CF212A" w:rsidRDefault="008B5D56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  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  <w:t xml:space="preserve">a)  </w:t>
      </w:r>
      <w:r w:rsidRPr="00CF212A">
        <w:rPr>
          <w:rFonts w:ascii="Times New Roman" w:eastAsia="Times New Roman" w:hAnsi="Times New Roman" w:cs="Times New Roman"/>
          <w:position w:val="-28"/>
          <w:sz w:val="28"/>
          <w:szCs w:val="28"/>
          <w:lang w:val="nl-NL"/>
        </w:rPr>
        <w:object w:dxaOrig="2320" w:dyaOrig="660">
          <v:shape id="_x0000_i1041" type="#_x0000_t75" style="width:116.25pt;height:33pt" o:ole="">
            <v:imagedata r:id="rId57" o:title=""/>
          </v:shape>
          <o:OLEObject Type="Embed" ProgID="Equation.3" ShapeID="_x0000_i1041" DrawAspect="Content" ObjectID="_1710058322" r:id="rId58"/>
        </w:object>
      </w:r>
    </w:p>
    <w:p w:rsidR="008B5D56" w:rsidRPr="00CF212A" w:rsidRDefault="008B5D56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  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  <w:t>b)  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4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x – cos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4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x = 2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x – 1</w:t>
      </w:r>
    </w:p>
    <w:p w:rsidR="008B5D56" w:rsidRPr="00CF212A" w:rsidRDefault="008B5D56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  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  <w:t xml:space="preserve">c)  </w:t>
      </w:r>
      <w:r w:rsidRPr="00CF212A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1740" w:dyaOrig="620">
          <v:shape id="_x0000_i1042" type="#_x0000_t75" style="width:87pt;height:30.75pt" o:ole="">
            <v:imagedata r:id="rId59" o:title=""/>
          </v:shape>
          <o:OLEObject Type="Embed" ProgID="Equation.3" ShapeID="_x0000_i1042" DrawAspect="Content" ObjectID="_1710058323" r:id="rId60"/>
        </w:objec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tg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x + cotg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x + 2</w:t>
      </w:r>
    </w:p>
    <w:p w:rsidR="008B5D56" w:rsidRPr="00CF212A" w:rsidRDefault="008B5D56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  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 </w:t>
      </w:r>
      <w:r w:rsidRPr="00CF212A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2060" w:dyaOrig="660">
          <v:shape id="_x0000_i1043" type="#_x0000_t75" style="width:103.5pt;height:33pt" o:ole="">
            <v:imagedata r:id="rId61" o:title=""/>
          </v:shape>
          <o:OLEObject Type="Embed" ProgID="Equation.DSMT4" ShapeID="_x0000_i1043" DrawAspect="Content" ObjectID="_1710058324" r:id="rId62"/>
        </w:object>
      </w:r>
    </w:p>
    <w:p w:rsidR="008B5D56" w:rsidRPr="00CF212A" w:rsidRDefault="008B5D56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  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  <w:t xml:space="preserve">f)  Cho α,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sym w:font="Symbol" w:char="0062"/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là hai góc nhọn. Chứng minh rằng:</w:t>
      </w:r>
    </w:p>
    <w:p w:rsidR="008B5D56" w:rsidRPr="00CF212A" w:rsidRDefault="008B5D56" w:rsidP="00CF212A">
      <w:pPr>
        <w:ind w:left="720"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cos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α – cos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sym w:font="Symbol" w:char="0062"/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= 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sym w:font="Symbol" w:char="0062"/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- 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α = </w:t>
      </w:r>
      <w:r w:rsidRPr="00CF212A">
        <w:rPr>
          <w:rFonts w:ascii="Times New Roman" w:eastAsia="Times New Roman" w:hAnsi="Times New Roman" w:cs="Times New Roman"/>
          <w:position w:val="-30"/>
          <w:sz w:val="28"/>
          <w:szCs w:val="28"/>
          <w:lang w:val="nl-NL"/>
        </w:rPr>
        <w:object w:dxaOrig="880" w:dyaOrig="680">
          <v:shape id="_x0000_i1044" type="#_x0000_t75" style="width:44.25pt;height:33.75pt" o:ole="">
            <v:imagedata r:id="rId63" o:title=""/>
          </v:shape>
          <o:OLEObject Type="Embed" ProgID="Equation.3" ShapeID="_x0000_i1044" DrawAspect="Content" ObjectID="_1710058325" r:id="rId64"/>
        </w:objec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-</w:t>
      </w:r>
      <w:r w:rsidRPr="00CF212A">
        <w:rPr>
          <w:rFonts w:ascii="Times New Roman" w:eastAsia="Times New Roman" w:hAnsi="Times New Roman" w:cs="Times New Roman"/>
          <w:position w:val="-30"/>
          <w:sz w:val="28"/>
          <w:szCs w:val="28"/>
          <w:lang w:val="nl-NL"/>
        </w:rPr>
        <w:object w:dxaOrig="900" w:dyaOrig="680">
          <v:shape id="_x0000_i1045" type="#_x0000_t75" style="width:45pt;height:33.75pt" o:ole="">
            <v:imagedata r:id="rId65" o:title=""/>
          </v:shape>
          <o:OLEObject Type="Embed" ProgID="Equation.3" ShapeID="_x0000_i1045" DrawAspect="Content" ObjectID="_1710058326" r:id="rId66"/>
        </w:objec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8B5D56" w:rsidRPr="00CF212A" w:rsidRDefault="008B5D56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lastRenderedPageBreak/>
        <w:t xml:space="preserve">Bài 3: 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Rút gọn biểu thức:</w:t>
      </w:r>
    </w:p>
    <w:p w:rsidR="008B5D56" w:rsidRPr="00CF212A" w:rsidRDefault="008B5D56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a)  </w:t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A =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6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x + 3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4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x.cos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x + 3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x.cos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4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x + cos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6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x </w:t>
      </w:r>
    </w:p>
    <w:p w:rsidR="008B5D56" w:rsidRPr="00CF212A" w:rsidRDefault="008B5D56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b)  </w:t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B =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(1 + cosα)(1 – cosα) – sin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t>α</w:t>
      </w:r>
    </w:p>
    <w:p w:rsidR="008B5D56" w:rsidRPr="00CF212A" w:rsidRDefault="008B5D56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4: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Đơn giản các biểu thức: </w:t>
      </w:r>
    </w:p>
    <w:p w:rsidR="008B5D56" w:rsidRPr="00CF212A" w:rsidRDefault="008B5D56" w:rsidP="00681C6C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            A = cosy + siny . tgy</w:t>
      </w:r>
      <w:r w:rsidR="00681C6C">
        <w:rPr>
          <w:rFonts w:ascii="Times New Roman" w:hAnsi="Times New Roman" w:cs="Times New Roman"/>
          <w:sz w:val="28"/>
          <w:szCs w:val="28"/>
          <w:lang w:val="nl-NL"/>
        </w:rPr>
        <w:tab/>
      </w:r>
      <w:r w:rsidR="00681C6C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B = </w:t>
      </w:r>
      <w:r w:rsidRPr="00CF212A">
        <w:rPr>
          <w:rFonts w:ascii="Times New Roman" w:eastAsia="Times New Roman" w:hAnsi="Times New Roman" w:cs="Times New Roman"/>
          <w:position w:val="-8"/>
          <w:sz w:val="28"/>
          <w:szCs w:val="28"/>
          <w:lang w:val="nl-NL"/>
        </w:rPr>
        <w:object w:dxaOrig="1020" w:dyaOrig="360">
          <v:shape id="_x0000_i1046" type="#_x0000_t75" style="width:51pt;height:18pt" o:ole="">
            <v:imagedata r:id="rId67" o:title=""/>
          </v:shape>
          <o:OLEObject Type="Embed" ProgID="Equation.3" ShapeID="_x0000_i1046" DrawAspect="Content" ObjectID="_1710058327" r:id="rId68"/>
        </w:objec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. </w:t>
      </w:r>
      <w:r w:rsidRPr="00CF212A">
        <w:rPr>
          <w:rFonts w:ascii="Times New Roman" w:eastAsia="Times New Roman" w:hAnsi="Times New Roman" w:cs="Times New Roman"/>
          <w:position w:val="-8"/>
          <w:sz w:val="28"/>
          <w:szCs w:val="28"/>
          <w:lang w:val="nl-NL"/>
        </w:rPr>
        <w:object w:dxaOrig="1020" w:dyaOrig="360">
          <v:shape id="_x0000_i1047" type="#_x0000_t75" style="width:51pt;height:18pt" o:ole="">
            <v:imagedata r:id="rId69" o:title=""/>
          </v:shape>
          <o:OLEObject Type="Embed" ProgID="Equation.3" ShapeID="_x0000_i1047" DrawAspect="Content" ObjectID="_1710058328" r:id="rId70"/>
        </w:object>
      </w:r>
    </w:p>
    <w:p w:rsidR="008B5D56" w:rsidRPr="00CF212A" w:rsidRDefault="008B5D56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C = </w:t>
      </w:r>
      <w:r w:rsidRPr="00CF212A">
        <w:rPr>
          <w:rFonts w:ascii="Times New Roman" w:eastAsia="Times New Roman" w:hAnsi="Times New Roman" w:cs="Times New Roman"/>
          <w:position w:val="-12"/>
          <w:sz w:val="28"/>
          <w:szCs w:val="28"/>
          <w:lang w:val="nl-NL"/>
        </w:rPr>
        <w:object w:dxaOrig="1440" w:dyaOrig="440">
          <v:shape id="_x0000_i1048" type="#_x0000_t75" style="width:1in;height:21.75pt" o:ole="">
            <v:imagedata r:id="rId71" o:title=""/>
          </v:shape>
          <o:OLEObject Type="Embed" ProgID="Equation.3" ShapeID="_x0000_i1048" DrawAspect="Content" ObjectID="_1710058329" r:id="rId72"/>
        </w:objec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3543D6" w:rsidRPr="00CF212A" w:rsidRDefault="00706EDD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Bài 5</w:t>
      </w:r>
      <w:r w:rsidR="003543D6"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: (Nâng cao) </w:t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Cho các góc α, </w:t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sym w:font="Symbol" w:char="0062"/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nhọn, α &lt; </w:t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sym w:font="Symbol" w:char="0062"/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t>. Chứng minh rằng:</w:t>
      </w:r>
    </w:p>
    <w:p w:rsidR="003543D6" w:rsidRPr="00CF212A" w:rsidRDefault="003543D6" w:rsidP="00CF212A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  <w:t>a)  cos(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sym w:font="Symbol" w:char="0062"/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-α) = cos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sym w:font="Symbol" w:char="0062"/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cosα + sin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sym w:font="Symbol" w:char="0062"/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sinα</w:t>
      </w:r>
    </w:p>
    <w:p w:rsidR="003543D6" w:rsidRPr="00CF212A" w:rsidRDefault="003543D6" w:rsidP="00CF212A">
      <w:pPr>
        <w:numPr>
          <w:ilvl w:val="0"/>
          <w:numId w:val="2"/>
        </w:numPr>
        <w:jc w:val="left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sin(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sym w:font="Symbol" w:char="0062"/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- α) = sin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sym w:font="Symbol" w:char="0062"/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cosα - sin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sym w:font="Symbol" w:char="0062"/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sinα.</w:t>
      </w:r>
    </w:p>
    <w:p w:rsidR="003543D6" w:rsidRPr="00CF212A" w:rsidRDefault="00706EDD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Bài 6</w:t>
      </w:r>
      <w:r w:rsidR="003543D6"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: (Nâng cao) </w:t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t>Cho tam giác ABC nhọn. Chứng minh rằng:</w:t>
      </w:r>
    </w:p>
    <w:p w:rsidR="003543D6" w:rsidRPr="00CF212A" w:rsidRDefault="003543D6" w:rsidP="00681C6C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  <w:t xml:space="preserve">a)  </w:t>
      </w:r>
      <w:r w:rsidRPr="00CF212A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2079" w:dyaOrig="620">
          <v:shape id="_x0000_i1049" type="#_x0000_t75" style="width:104.25pt;height:30.75pt" o:ole="">
            <v:imagedata r:id="rId73" o:title=""/>
          </v:shape>
          <o:OLEObject Type="Embed" ProgID="Equation.3" ShapeID="_x0000_i1049" DrawAspect="Content" ObjectID="_1710058330" r:id="rId74"/>
        </w:objec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         b)  </w:t>
      </w:r>
      <w:r w:rsidRPr="00CF212A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2480" w:dyaOrig="620">
          <v:shape id="_x0000_i1050" type="#_x0000_t75" style="width:123.75pt;height:30.75pt" o:ole="">
            <v:imagedata r:id="rId75" o:title=""/>
          </v:shape>
          <o:OLEObject Type="Embed" ProgID="Equation.3" ShapeID="_x0000_i1050" DrawAspect="Content" ObjectID="_1710058331" r:id="rId76"/>
        </w:objec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3543D6" w:rsidRPr="00CF212A" w:rsidRDefault="00706EDD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Bài 7</w:t>
      </w:r>
      <w:r w:rsidR="003543D6"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: (Nâng cao) </w:t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t>Cho tam giác ABC nhọn có ba cạnh là a, b, c. Chứng minh rằng:</w:t>
      </w:r>
    </w:p>
    <w:p w:rsidR="003543D6" w:rsidRPr="00CF212A" w:rsidRDefault="003543D6" w:rsidP="00CF212A">
      <w:pPr>
        <w:ind w:left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c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= a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+ b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– 2ab.cosC (AB = c, BC = a, CA = b).</w:t>
      </w:r>
    </w:p>
    <w:p w:rsidR="00CF212A" w:rsidRDefault="00CF212A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</w:p>
    <w:p w:rsidR="008B5D56" w:rsidRPr="00CF212A" w:rsidRDefault="00EF440A" w:rsidP="00CF212A">
      <w:pPr>
        <w:rPr>
          <w:rFonts w:ascii="Times New Roman" w:hAnsi="Times New Roman" w:cs="Times New Roman"/>
          <w:color w:val="0000CC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DẠNG 5: Biết một tỉ số lượng giác của góc </w:t>
      </w:r>
      <w:r w:rsidRPr="00CF212A">
        <w:rPr>
          <w:rFonts w:ascii="Times New Roman" w:hAnsi="Times New Roman" w:cs="Times New Roman"/>
          <w:color w:val="0000CC"/>
          <w:sz w:val="28"/>
          <w:szCs w:val="28"/>
          <w:lang w:val="nl-NL"/>
        </w:rPr>
        <w:t>α</w:t>
      </w: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 tính các tỉ số lượng giác còn lại.</w:t>
      </w:r>
      <w:r w:rsidR="008B5D56" w:rsidRPr="00CF212A">
        <w:rPr>
          <w:rFonts w:ascii="Times New Roman" w:hAnsi="Times New Roman" w:cs="Times New Roman"/>
          <w:color w:val="0000CC"/>
          <w:sz w:val="28"/>
          <w:szCs w:val="28"/>
          <w:lang w:val="nl-NL"/>
        </w:rPr>
        <w:t xml:space="preserve">    </w:t>
      </w:r>
    </w:p>
    <w:p w:rsidR="00EF440A" w:rsidRPr="00CF212A" w:rsidRDefault="00EF440A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I/ Phương pháp.</w:t>
      </w:r>
    </w:p>
    <w:p w:rsidR="00EF440A" w:rsidRPr="007838F3" w:rsidRDefault="00EF440A" w:rsidP="00CF212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>Vận dụng các hệ thức liên hệ sau để biến đổi một vế đẳng thức cho bằng vế còn lại (rút gọn biểu thức)</w:t>
      </w:r>
    </w:p>
    <w:p w:rsidR="00EF440A" w:rsidRPr="007838F3" w:rsidRDefault="00EF440A" w:rsidP="00CF212A">
      <w:pPr>
        <w:rPr>
          <w:rFonts w:ascii="Times New Roman" w:hAnsi="Times New Roman" w:cs="Times New Roman"/>
          <w:b/>
          <w:i/>
          <w:color w:val="0000CC"/>
          <w:sz w:val="28"/>
          <w:szCs w:val="28"/>
        </w:rPr>
      </w:pP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position w:val="-6"/>
          <w:sz w:val="28"/>
          <w:szCs w:val="28"/>
        </w:rPr>
        <w:object w:dxaOrig="1740" w:dyaOrig="320">
          <v:shape id="_x0000_i1051" type="#_x0000_t75" style="width:87pt;height:15.75pt" o:ole="">
            <v:imagedata r:id="rId25" o:title=""/>
          </v:shape>
          <o:OLEObject Type="Embed" ProgID="Equation.DSMT4" ShapeID="_x0000_i1051" DrawAspect="Content" ObjectID="_1710058332" r:id="rId77"/>
        </w:object>
      </w: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position w:val="-24"/>
          <w:sz w:val="28"/>
          <w:szCs w:val="28"/>
        </w:rPr>
        <w:object w:dxaOrig="1180" w:dyaOrig="620">
          <v:shape id="_x0000_i1052" type="#_x0000_t75" style="width:59.25pt;height:30.75pt" o:ole="">
            <v:imagedata r:id="rId27" o:title=""/>
          </v:shape>
          <o:OLEObject Type="Embed" ProgID="Equation.DSMT4" ShapeID="_x0000_i1052" DrawAspect="Content" ObjectID="_1710058333" r:id="rId78"/>
        </w:object>
      </w:r>
    </w:p>
    <w:p w:rsidR="00EF440A" w:rsidRPr="007838F3" w:rsidRDefault="00EF440A" w:rsidP="00CF212A">
      <w:pPr>
        <w:rPr>
          <w:rFonts w:ascii="Times New Roman" w:hAnsi="Times New Roman" w:cs="Times New Roman"/>
          <w:b/>
          <w:i/>
          <w:color w:val="0000CC"/>
          <w:sz w:val="28"/>
          <w:szCs w:val="28"/>
        </w:rPr>
      </w:pP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position w:val="-10"/>
          <w:sz w:val="28"/>
          <w:szCs w:val="28"/>
        </w:rPr>
        <w:object w:dxaOrig="1480" w:dyaOrig="320">
          <v:shape id="_x0000_i1053" type="#_x0000_t75" style="width:74.25pt;height:15.75pt" o:ole="">
            <v:imagedata r:id="rId29" o:title=""/>
          </v:shape>
          <o:OLEObject Type="Embed" ProgID="Equation.DSMT4" ShapeID="_x0000_i1053" DrawAspect="Content" ObjectID="_1710058334" r:id="rId79"/>
        </w:object>
      </w: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sz w:val="28"/>
          <w:szCs w:val="28"/>
        </w:rPr>
        <w:tab/>
      </w:r>
      <w:r w:rsidRPr="007838F3">
        <w:rPr>
          <w:rFonts w:ascii="Times New Roman" w:hAnsi="Times New Roman" w:cs="Times New Roman"/>
          <w:b/>
          <w:i/>
          <w:color w:val="0000CC"/>
          <w:position w:val="-24"/>
          <w:sz w:val="28"/>
          <w:szCs w:val="28"/>
        </w:rPr>
        <w:object w:dxaOrig="1400" w:dyaOrig="620">
          <v:shape id="_x0000_i1054" type="#_x0000_t75" style="width:69.75pt;height:30.75pt" o:ole="">
            <v:imagedata r:id="rId31" o:title=""/>
          </v:shape>
          <o:OLEObject Type="Embed" ProgID="Equation.DSMT4" ShapeID="_x0000_i1054" DrawAspect="Content" ObjectID="_1710058335" r:id="rId80"/>
        </w:object>
      </w:r>
    </w:p>
    <w:p w:rsidR="00EF440A" w:rsidRPr="007838F3" w:rsidRDefault="00EF440A" w:rsidP="00CF212A">
      <w:pPr>
        <w:rPr>
          <w:rFonts w:ascii="Times New Roman" w:hAnsi="Times New Roman" w:cs="Times New Roman"/>
          <w:b/>
          <w:i/>
          <w:sz w:val="28"/>
          <w:szCs w:val="28"/>
          <w:lang w:val="nl-NL"/>
        </w:rPr>
      </w:pP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>HỆ THỨC MỞ RỘNG:</w:t>
      </w:r>
    </w:p>
    <w:p w:rsidR="00EF440A" w:rsidRPr="007838F3" w:rsidRDefault="00EF440A" w:rsidP="00CF212A">
      <w:pPr>
        <w:rPr>
          <w:rFonts w:ascii="Times New Roman" w:hAnsi="Times New Roman" w:cs="Times New Roman"/>
          <w:b/>
          <w:i/>
          <w:sz w:val="28"/>
          <w:szCs w:val="28"/>
          <w:lang w:val="nl-NL"/>
        </w:rPr>
      </w:pP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b/>
          <w:i/>
          <w:position w:val="-24"/>
          <w:sz w:val="28"/>
          <w:szCs w:val="28"/>
          <w:lang w:val="nl-NL"/>
        </w:rPr>
        <w:object w:dxaOrig="1640" w:dyaOrig="620">
          <v:shape id="_x0000_i1055" type="#_x0000_t75" style="width:81.75pt;height:30.75pt" o:ole="">
            <v:imagedata r:id="rId53" o:title=""/>
          </v:shape>
          <o:OLEObject Type="Embed" ProgID="Equation.DSMT4" ShapeID="_x0000_i1055" DrawAspect="Content" ObjectID="_1710058336" r:id="rId81"/>
        </w:object>
      </w: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b/>
          <w:i/>
          <w:position w:val="-24"/>
          <w:sz w:val="28"/>
          <w:szCs w:val="28"/>
          <w:lang w:val="nl-NL"/>
        </w:rPr>
        <w:object w:dxaOrig="1820" w:dyaOrig="620">
          <v:shape id="_x0000_i1056" type="#_x0000_t75" style="width:90.75pt;height:30.75pt" o:ole="">
            <v:imagedata r:id="rId55" o:title=""/>
          </v:shape>
          <o:OLEObject Type="Embed" ProgID="Equation.DSMT4" ShapeID="_x0000_i1056" DrawAspect="Content" ObjectID="_1710058337" r:id="rId82"/>
        </w:object>
      </w:r>
    </w:p>
    <w:p w:rsidR="008B5D56" w:rsidRPr="007838F3" w:rsidRDefault="00EF440A" w:rsidP="00CF212A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ab/>
      </w:r>
      <w:r w:rsidRPr="007838F3">
        <w:rPr>
          <w:rFonts w:ascii="Times New Roman" w:hAnsi="Times New Roman" w:cs="Times New Roman"/>
          <w:b/>
          <w:i/>
          <w:sz w:val="28"/>
          <w:szCs w:val="28"/>
          <w:lang w:val="nl-NL"/>
        </w:rPr>
        <w:t xml:space="preserve">Chú ý: </w:t>
      </w:r>
      <w:r w:rsidRPr="007838F3">
        <w:rPr>
          <w:rFonts w:ascii="Times New Roman" w:hAnsi="Times New Roman" w:cs="Times New Roman"/>
          <w:i/>
          <w:sz w:val="28"/>
          <w:szCs w:val="28"/>
          <w:lang w:val="nl-NL"/>
        </w:rPr>
        <w:t>Các tỉ số lượng giác góc nhọn luôn dương.</w:t>
      </w:r>
    </w:p>
    <w:p w:rsidR="00EF440A" w:rsidRPr="00CF212A" w:rsidRDefault="00EF440A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II/ Bài tập vận dụng.</w:t>
      </w:r>
    </w:p>
    <w:p w:rsidR="00EF440A" w:rsidRPr="00CF212A" w:rsidRDefault="00EF440A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1: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Biết rằng sinα = 0,6. Tính cosα và tgα.</w:t>
      </w:r>
    </w:p>
    <w:p w:rsidR="00EF440A" w:rsidRPr="00CF212A" w:rsidRDefault="00EF440A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2: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Biết rằng cosα = 0,7. Tính sinα và tgα.</w:t>
      </w:r>
    </w:p>
    <w:p w:rsidR="00EF440A" w:rsidRPr="00CF212A" w:rsidRDefault="00EF440A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3: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Biết rằng tgα = 0,8. Tính sinα và cosα.</w:t>
      </w:r>
    </w:p>
    <w:p w:rsidR="00EF440A" w:rsidRPr="00CF212A" w:rsidRDefault="003543D6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lastRenderedPageBreak/>
        <w:t xml:space="preserve">Bài 4: </w: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Biết cosx = </w:t>
      </w:r>
      <w:r w:rsidR="00EF440A" w:rsidRPr="00CF212A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240" w:dyaOrig="620">
          <v:shape id="_x0000_i1057" type="#_x0000_t75" style="width:12pt;height:30.75pt" o:ole="">
            <v:imagedata r:id="rId83" o:title=""/>
          </v:shape>
          <o:OLEObject Type="Embed" ProgID="Equation.3" ShapeID="_x0000_i1057" DrawAspect="Content" ObjectID="_1710058338" r:id="rId84"/>
        </w:objec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>, tính P = 3sin</w:t>
      </w:r>
      <w:r w:rsidR="00EF440A"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>x + 4cos</w:t>
      </w:r>
      <w:r w:rsidR="00EF440A"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>x.</w:t>
      </w:r>
    </w:p>
    <w:p w:rsidR="003543D6" w:rsidRPr="00CF212A" w:rsidRDefault="003543D6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>Bài 5:</w:t>
      </w:r>
    </w:p>
    <w:p w:rsidR="00EF440A" w:rsidRPr="00CF212A" w:rsidRDefault="003543D6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Cho góc nhọn </w: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sym w:font="Symbol" w:char="0062"/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mà sin</w: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sym w:font="Symbol" w:char="0062"/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= </w:t>
      </w:r>
      <w:r w:rsidR="00EF440A" w:rsidRPr="00CF212A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240" w:dyaOrig="620">
          <v:shape id="_x0000_i1058" type="#_x0000_t75" style="width:12pt;height:30.75pt" o:ole="">
            <v:imagedata r:id="rId85" o:title=""/>
          </v:shape>
          <o:OLEObject Type="Embed" ProgID="Equation.3" ShapeID="_x0000_i1058" DrawAspect="Content" ObjectID="_1710058339" r:id="rId86"/>
        </w:objec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>. Tính cos</w: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sym w:font="Symbol" w:char="0062"/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và tg</w: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sym w:font="Symbol" w:char="0062"/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EF440A" w:rsidRPr="00CF212A" w:rsidRDefault="00EF440A" w:rsidP="00CF212A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b)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Cho góc α mà cosα = -</w:t>
      </w:r>
      <w:r w:rsidRPr="00CF212A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220" w:dyaOrig="620">
          <v:shape id="_x0000_i1059" type="#_x0000_t75" style="width:11.25pt;height:30.75pt" o:ole="">
            <v:imagedata r:id="rId87" o:title=""/>
          </v:shape>
          <o:OLEObject Type="Embed" ProgID="Equation.3" ShapeID="_x0000_i1059" DrawAspect="Content" ObjectID="_1710058340" r:id="rId88"/>
        </w:objec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. Tính sinα, tgα và cotgα .</w:t>
      </w:r>
    </w:p>
    <w:p w:rsidR="00EF440A" w:rsidRPr="00CF212A" w:rsidRDefault="003543D6" w:rsidP="00CF212A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 c)</w: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Cho tgx = </w:t>
      </w:r>
      <w:r w:rsidR="00EF440A" w:rsidRPr="00CF212A">
        <w:rPr>
          <w:rFonts w:ascii="Times New Roman" w:eastAsia="Times New Roman" w:hAnsi="Times New Roman" w:cs="Times New Roman"/>
          <w:position w:val="-6"/>
          <w:sz w:val="28"/>
          <w:szCs w:val="28"/>
          <w:lang w:val="nl-NL"/>
        </w:rPr>
        <w:object w:dxaOrig="499" w:dyaOrig="340">
          <v:shape id="_x0000_i1060" type="#_x0000_t75" style="width:24.75pt;height:17.25pt" o:ole="">
            <v:imagedata r:id="rId89" o:title=""/>
          </v:shape>
          <o:OLEObject Type="Embed" ProgID="Equation.3" ShapeID="_x0000_i1060" DrawAspect="Content" ObjectID="_1710058341" r:id="rId90"/>
        </w:objec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>. Tính sinx và cosx.</w:t>
      </w:r>
    </w:p>
    <w:p w:rsidR="00EF440A" w:rsidRPr="00CF212A" w:rsidRDefault="003543D6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6: </w: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>Hãy tính sinα, tgα nếu:</w:t>
      </w:r>
    </w:p>
    <w:p w:rsidR="003543D6" w:rsidRPr="00CF212A" w:rsidRDefault="00EF440A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a)  </w:t>
      </w:r>
      <w:r w:rsidRPr="00CF212A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1100" w:dyaOrig="620">
          <v:shape id="_x0000_i1061" type="#_x0000_t75" style="width:54.75pt;height:30.75pt" o:ole="">
            <v:imagedata r:id="rId91" o:title=""/>
          </v:shape>
          <o:OLEObject Type="Embed" ProgID="Equation.3" ShapeID="_x0000_i1061" DrawAspect="Content" ObjectID="_1710058342" r:id="rId92"/>
        </w:objec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</w:t>
      </w:r>
    </w:p>
    <w:p w:rsidR="00EF440A" w:rsidRPr="00CF212A" w:rsidRDefault="00EF440A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b)  </w:t>
      </w:r>
      <w:r w:rsidRPr="00CF212A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980" w:dyaOrig="620">
          <v:shape id="_x0000_i1062" type="#_x0000_t75" style="width:48.75pt;height:30.75pt" o:ole="">
            <v:imagedata r:id="rId93" o:title=""/>
          </v:shape>
          <o:OLEObject Type="Embed" ProgID="Equation.3" ShapeID="_x0000_i1062" DrawAspect="Content" ObjectID="_1710058343" r:id="rId94"/>
        </w:object>
      </w:r>
    </w:p>
    <w:p w:rsidR="00EF440A" w:rsidRPr="00CF212A" w:rsidRDefault="003543D6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7: </w: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>Biết rằ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ng sin</w: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>15</w:t>
      </w:r>
      <w:r w:rsidR="00EF440A"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= </w:t>
      </w:r>
      <w:r w:rsidR="00EF440A" w:rsidRPr="00CF212A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940" w:dyaOrig="680">
          <v:shape id="_x0000_i1063" type="#_x0000_t75" style="width:47.25pt;height:33.75pt" o:ole="">
            <v:imagedata r:id="rId95" o:title=""/>
          </v:shape>
          <o:OLEObject Type="Embed" ProgID="Equation.3" ShapeID="_x0000_i1063" DrawAspect="Content" ObjectID="_1710058344" r:id="rId96"/>
        </w:objec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>. Tính tỉ số lượng giác của góc 15</w:t>
      </w:r>
      <w:r w:rsidR="00EF440A"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="00EF440A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.</w:t>
      </w:r>
    </w:p>
    <w:p w:rsidR="00CF212A" w:rsidRDefault="00CF212A" w:rsidP="00CF212A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</w:p>
    <w:p w:rsidR="003543D6" w:rsidRPr="00CF212A" w:rsidRDefault="003543D6" w:rsidP="00CF212A">
      <w:pPr>
        <w:rPr>
          <w:rFonts w:ascii="Times New Roman" w:hAnsi="Times New Roman" w:cs="Times New Roman"/>
          <w:color w:val="0000CC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Dạng 6:  Tính khoảng cách - Tính chiều cao - Tính diện tích tam giác - Tính độ dài đoạn thẳng - C /m các hệ thức trong tam giác: Bằng cách áp dụng tỉ số LG góc nhọn.</w:t>
      </w:r>
    </w:p>
    <w:p w:rsidR="003543D6" w:rsidRPr="00CF212A" w:rsidRDefault="003543D6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>Bài 1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: Cho tam giác ABC có AB = 26cm, AC = 25cm, đường cao AH = 24cm. Tính cạnh BC.       </w:t>
      </w:r>
    </w:p>
    <w:p w:rsidR="003543D6" w:rsidRPr="00CF212A" w:rsidRDefault="003543D6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>Bài 2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: Cho tam giác ABC cân (AB = AC) và đường tròn tâm O tiếp xúc với hai cạnh AB và AC lần lượt ở B và C. Từ điểm M trên cung nhỏ BC (M khác B và C) kẻ MD, ME, MF lần lượt vuông góc với các đường thẳng BC, CA, AB.</w:t>
      </w:r>
    </w:p>
    <w:p w:rsidR="003543D6" w:rsidRPr="00CF212A" w:rsidRDefault="003543D6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a) Chứng minh các tứ giác MDBF, MBCE nội tiếp.</w:t>
      </w:r>
    </w:p>
    <w:p w:rsidR="003543D6" w:rsidRPr="00CF212A" w:rsidRDefault="003543D6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b) Chứng minh các tam giác DBM và ECM đồng dạng.</w:t>
      </w:r>
    </w:p>
    <w:p w:rsidR="003543D6" w:rsidRPr="00CF212A" w:rsidRDefault="003543D6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c) Cho góc BAC = 60</w:t>
      </w:r>
      <w:r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và AB = 2, tính bán kính đường tròn tâm O.</w:t>
      </w:r>
    </w:p>
    <w:p w:rsidR="003543D6" w:rsidRPr="00CF212A" w:rsidRDefault="003543D6" w:rsidP="00CF212A">
      <w:pPr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>Bài 3:</w:t>
      </w:r>
    </w:p>
    <w:p w:rsidR="00CF212A" w:rsidRPr="00CF212A" w:rsidRDefault="003543D6" w:rsidP="00CF212A">
      <w:pPr>
        <w:ind w:left="480" w:firstLine="240"/>
        <w:jc w:val="left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a) Cho tam giác ABC có A nhọn. Chứng minh rằ</w:t>
      </w:r>
      <w:r w:rsidR="00CF212A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ng: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S</w:t>
      </w:r>
      <w:r w:rsidRPr="00CF212A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ABC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= </w:t>
      </w:r>
      <w:r w:rsidRPr="00CF212A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1539" w:dyaOrig="620">
          <v:shape id="_x0000_i1064" type="#_x0000_t75" style="width:77.25pt;height:30.75pt" o:ole="">
            <v:imagedata r:id="rId97" o:title=""/>
          </v:shape>
          <o:OLEObject Type="Embed" ProgID="Equation.3" ShapeID="_x0000_i1064" DrawAspect="Content" ObjectID="_1710058345" r:id="rId98"/>
        </w:objec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</w:p>
    <w:p w:rsidR="003543D6" w:rsidRPr="00CF212A" w:rsidRDefault="003543D6" w:rsidP="00CF212A">
      <w:pPr>
        <w:ind w:left="1200" w:firstLine="240"/>
        <w:jc w:val="left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>Gợi ý : Vẽ BH là đường cao của tam giác ABC.</w:t>
      </w:r>
    </w:p>
    <w:p w:rsidR="003543D6" w:rsidRPr="00CF212A" w:rsidRDefault="00CF212A" w:rsidP="00CF212A">
      <w:pPr>
        <w:ind w:left="1560" w:firstLine="6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t>BH = ABsinBAH;   S</w:t>
      </w:r>
      <w:r w:rsidR="003543D6" w:rsidRPr="00CF212A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ABC</w:t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= </w:t>
      </w:r>
      <w:r w:rsidR="003543D6" w:rsidRPr="00CF212A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240" w:dyaOrig="620">
          <v:shape id="_x0000_i1065" type="#_x0000_t75" style="width:12pt;height:30.75pt" o:ole="">
            <v:imagedata r:id="rId99" o:title=""/>
          </v:shape>
          <o:OLEObject Type="Embed" ProgID="Equation.3" ShapeID="_x0000_i1065" DrawAspect="Content" ObjectID="_1710058346" r:id="rId100"/>
        </w:object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t>BH.AC.</w:t>
      </w:r>
    </w:p>
    <w:p w:rsidR="00CF212A" w:rsidRPr="00CF212A" w:rsidRDefault="00CF212A" w:rsidP="00CF212A">
      <w:pPr>
        <w:ind w:left="720"/>
        <w:jc w:val="left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t>Cho tứ giác ABCD có AC cắt BD tại O và AOB nhọn.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Chứng minh rằng: </w:t>
      </w:r>
    </w:p>
    <w:p w:rsidR="003543D6" w:rsidRPr="00CF212A" w:rsidRDefault="003543D6" w:rsidP="00CF212A">
      <w:pPr>
        <w:ind w:left="720" w:firstLine="720"/>
        <w:jc w:val="left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lastRenderedPageBreak/>
        <w:t>S</w:t>
      </w:r>
      <w:r w:rsidRPr="00CF212A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ABCD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= </w:t>
      </w:r>
      <w:r w:rsidRPr="00CF212A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240" w:dyaOrig="620">
          <v:shape id="_x0000_i1066" type="#_x0000_t75" style="width:12pt;height:30.75pt" o:ole="">
            <v:imagedata r:id="rId101" o:title=""/>
          </v:shape>
          <o:OLEObject Type="Embed" ProgID="Equation.3" ShapeID="_x0000_i1066" DrawAspect="Content" ObjectID="_1710058347" r:id="rId102"/>
        </w:objec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AC.BD.sin AOB.</w:t>
      </w:r>
    </w:p>
    <w:p w:rsidR="003543D6" w:rsidRPr="00CF212A" w:rsidRDefault="00CF212A" w:rsidP="00CF212A">
      <w:pPr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>Bài 4</w:t>
      </w:r>
      <w:r w:rsidR="003543D6"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: </w:t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t>Cho tam giác ABC vuông tại A, đường phân giác AD. Chứng minh rằng:</w:t>
      </w:r>
    </w:p>
    <w:p w:rsidR="00CF212A" w:rsidRPr="00CF212A" w:rsidRDefault="003543D6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    </w:t>
      </w:r>
      <w:r w:rsidR="00CF212A" w:rsidRPr="00CF212A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a)  </w:t>
      </w:r>
      <w:r w:rsidRPr="00CF212A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1680" w:dyaOrig="680">
          <v:shape id="_x0000_i1067" type="#_x0000_t75" style="width:84pt;height:33.75pt" o:ole="">
            <v:imagedata r:id="rId103" o:title=""/>
          </v:shape>
          <o:OLEObject Type="Embed" ProgID="Equation.3" ShapeID="_x0000_i1067" DrawAspect="Content" ObjectID="_1710058348" r:id="rId104"/>
        </w:objec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</w:t>
      </w:r>
    </w:p>
    <w:p w:rsidR="003543D6" w:rsidRPr="00CF212A" w:rsidRDefault="003543D6" w:rsidP="00CF212A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b)  </w:t>
      </w:r>
      <w:r w:rsidRPr="00CF212A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2040" w:dyaOrig="620">
          <v:shape id="_x0000_i1068" type="#_x0000_t75" style="width:102pt;height:30.75pt" o:ole="">
            <v:imagedata r:id="rId105" o:title=""/>
          </v:shape>
          <o:OLEObject Type="Embed" ProgID="Equation.3" ShapeID="_x0000_i1068" DrawAspect="Content" ObjectID="_1710058349" r:id="rId106"/>
        </w:objec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3543D6" w:rsidRPr="00CF212A" w:rsidRDefault="00CF212A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>Bài 5</w:t>
      </w:r>
      <w:r w:rsidR="003543D6"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: </w:t>
      </w:r>
      <w:r w:rsidR="003543D6" w:rsidRPr="00CF212A">
        <w:rPr>
          <w:rFonts w:ascii="Times New Roman" w:hAnsi="Times New Roman" w:cs="Times New Roman"/>
          <w:sz w:val="28"/>
          <w:szCs w:val="28"/>
          <w:lang w:val="nl-NL"/>
        </w:rPr>
        <w:t>Cho hình thang ABCD có hai cạnh bên là AD và BC bằng nhau, đường chéo AC vuông góc với cạnh bên BC. Biết AD = 5a, AC = 12a.</w:t>
      </w:r>
    </w:p>
    <w:p w:rsidR="003543D6" w:rsidRPr="00CF212A" w:rsidRDefault="003543D6" w:rsidP="00CF212A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  <w:r w:rsidR="00CF212A" w:rsidRPr="00CF212A">
        <w:rPr>
          <w:rFonts w:ascii="Times New Roman" w:hAnsi="Times New Roman" w:cs="Times New Roman"/>
          <w:sz w:val="28"/>
          <w:szCs w:val="28"/>
          <w:lang w:val="nl-NL"/>
        </w:rPr>
        <w:tab/>
        <w:t xml:space="preserve">a)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Tính </w:t>
      </w:r>
      <w:r w:rsidRPr="00CF212A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1319" w:dyaOrig="620">
          <v:shape id="_x0000_i1069" type="#_x0000_t75" style="width:66pt;height:30.75pt" o:ole="">
            <v:imagedata r:id="rId107" o:title=""/>
          </v:shape>
          <o:OLEObject Type="Embed" ProgID="Equation.3" ShapeID="_x0000_i1069" DrawAspect="Content" ObjectID="_1710058350" r:id="rId108"/>
        </w:object>
      </w:r>
    </w:p>
    <w:p w:rsidR="003543D6" w:rsidRPr="00CF212A" w:rsidRDefault="003543D6" w:rsidP="00CF212A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 </w:t>
      </w:r>
      <w:r w:rsidR="00CF212A" w:rsidRPr="00CF212A"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Tính chiều cao của hình thang ABCD.</w:t>
      </w:r>
    </w:p>
    <w:p w:rsidR="00E63E0A" w:rsidRPr="00CF212A" w:rsidRDefault="00CF212A" w:rsidP="00CF212A">
      <w:pPr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>Bài 6</w:t>
      </w:r>
      <w:r w:rsidR="00E63E0A" w:rsidRPr="00CF212A">
        <w:rPr>
          <w:rFonts w:ascii="Times New Roman" w:hAnsi="Times New Roman" w:cs="Times New Roman"/>
          <w:b/>
          <w:sz w:val="28"/>
          <w:szCs w:val="28"/>
          <w:lang w:val="nl-NL"/>
        </w:rPr>
        <w:t>:</w:t>
      </w: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E63E0A" w:rsidRPr="00CF212A">
        <w:rPr>
          <w:rFonts w:ascii="Times New Roman" w:hAnsi="Times New Roman" w:cs="Times New Roman"/>
          <w:sz w:val="28"/>
          <w:szCs w:val="28"/>
          <w:lang w:val="nl-NL"/>
        </w:rPr>
        <w:t>Cho hình thang ABCD. Biết đáy AB = a và CD = 2a ; cạnh bên AD = a, góc A = 90</w:t>
      </w:r>
      <w:r w:rsidR="00E63E0A" w:rsidRPr="00CF212A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o</w:t>
      </w:r>
      <w:r w:rsidR="00E63E0A"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E63E0A" w:rsidRPr="00CF212A" w:rsidRDefault="00E63E0A" w:rsidP="00CF212A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="00CF212A" w:rsidRPr="00CF212A">
        <w:rPr>
          <w:rFonts w:ascii="Times New Roman" w:hAnsi="Times New Roman" w:cs="Times New Roman"/>
          <w:sz w:val="28"/>
          <w:szCs w:val="28"/>
          <w:lang w:val="nl-NL"/>
        </w:rPr>
        <w:tab/>
        <w:t>a)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Chứng minh tgC = 1 ;</w:t>
      </w:r>
    </w:p>
    <w:p w:rsidR="00E63E0A" w:rsidRPr="00CF212A" w:rsidRDefault="00E63E0A" w:rsidP="00CF212A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="00CF212A" w:rsidRPr="00CF212A"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Tính tỉ số diện tích tam giác DBC và diện tích hình thang ABCD ;</w:t>
      </w:r>
    </w:p>
    <w:p w:rsidR="00E63E0A" w:rsidRPr="00CF212A" w:rsidRDefault="00E63E0A" w:rsidP="00CF212A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="00CF212A" w:rsidRPr="00CF212A">
        <w:rPr>
          <w:rFonts w:ascii="Times New Roman" w:hAnsi="Times New Roman" w:cs="Times New Roman"/>
          <w:sz w:val="28"/>
          <w:szCs w:val="28"/>
          <w:lang w:val="nl-NL"/>
        </w:rPr>
        <w:tab/>
        <w:t xml:space="preserve">c)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>Tính tỉ số diện tích tam giác ABC và diện tích tam giác DBC.</w:t>
      </w:r>
    </w:p>
    <w:p w:rsidR="00E63E0A" w:rsidRPr="00CF212A" w:rsidRDefault="00CF212A" w:rsidP="00CF212A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b/>
          <w:sz w:val="28"/>
          <w:szCs w:val="28"/>
          <w:lang w:val="nl-NL"/>
        </w:rPr>
        <w:t>Bài 7</w:t>
      </w:r>
      <w:r w:rsidR="00E63E0A" w:rsidRPr="00CF212A">
        <w:rPr>
          <w:rFonts w:ascii="Times New Roman" w:hAnsi="Times New Roman" w:cs="Times New Roman"/>
          <w:b/>
          <w:sz w:val="28"/>
          <w:szCs w:val="28"/>
          <w:lang w:val="nl-NL"/>
        </w:rPr>
        <w:t>: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E63E0A" w:rsidRPr="00CF212A">
        <w:rPr>
          <w:rFonts w:ascii="Times New Roman" w:hAnsi="Times New Roman" w:cs="Times New Roman"/>
          <w:sz w:val="28"/>
          <w:szCs w:val="28"/>
          <w:lang w:val="nl-NL"/>
        </w:rPr>
        <w:t>Gọi AM, BN, CL là ba đường cao của tam giác ABC.</w:t>
      </w:r>
    </w:p>
    <w:p w:rsidR="00E63E0A" w:rsidRPr="00CF212A" w:rsidRDefault="00E63E0A" w:rsidP="00CF212A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="00CF212A" w:rsidRPr="00CF212A">
        <w:rPr>
          <w:rFonts w:ascii="Times New Roman" w:hAnsi="Times New Roman" w:cs="Times New Roman"/>
          <w:sz w:val="28"/>
          <w:szCs w:val="28"/>
          <w:lang w:val="nl-NL"/>
        </w:rPr>
        <w:tab/>
        <w:t>a)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Chứng minh: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sym w:font="Symbol" w:char="0044"/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ANL ~ </w:t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sym w:font="Symbol" w:char="0044"/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ABC ;</w:t>
      </w:r>
    </w:p>
    <w:p w:rsidR="00E63E0A" w:rsidRPr="00CF212A" w:rsidRDefault="00E63E0A" w:rsidP="00CF212A">
      <w:pPr>
        <w:ind w:left="300"/>
        <w:rPr>
          <w:rFonts w:ascii="Times New Roman" w:hAnsi="Times New Roman" w:cs="Times New Roman"/>
          <w:sz w:val="28"/>
          <w:szCs w:val="28"/>
          <w:lang w:val="nl-NL"/>
        </w:rPr>
      </w:pP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="00CF212A" w:rsidRPr="00CF212A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F212A">
        <w:rPr>
          <w:rFonts w:ascii="Times New Roman" w:hAnsi="Times New Roman" w:cs="Times New Roman"/>
          <w:sz w:val="28"/>
          <w:szCs w:val="28"/>
          <w:lang w:val="nl-NL"/>
        </w:rPr>
        <w:t xml:space="preserve">b) Chứng minh: AN.BL.CM = AB.BC.CA.cosAcosBcosC. </w:t>
      </w:r>
    </w:p>
    <w:p w:rsidR="00462C9D" w:rsidRPr="00CF212A" w:rsidRDefault="00462C9D" w:rsidP="00CF212A">
      <w:pPr>
        <w:rPr>
          <w:rFonts w:ascii="Times New Roman" w:hAnsi="Times New Roman" w:cs="Times New Roman"/>
          <w:sz w:val="28"/>
          <w:szCs w:val="28"/>
        </w:rPr>
      </w:pPr>
    </w:p>
    <w:sectPr w:rsidR="00462C9D" w:rsidRPr="00CF212A" w:rsidSect="00FB39A3">
      <w:headerReference w:type="default" r:id="rId109"/>
      <w:footerReference w:type="default" r:id="rId110"/>
      <w:pgSz w:w="12240" w:h="15840"/>
      <w:pgMar w:top="720" w:right="720" w:bottom="720" w:left="720" w:header="270" w:footer="30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F3D1D" w:rsidRDefault="009F3D1D" w:rsidP="00C42E48">
      <w:pPr>
        <w:spacing w:line="240" w:lineRule="auto"/>
      </w:pPr>
      <w:r>
        <w:separator/>
      </w:r>
    </w:p>
  </w:endnote>
  <w:endnote w:type="continuationSeparator" w:id="0">
    <w:p w:rsidR="009F3D1D" w:rsidRDefault="009F3D1D" w:rsidP="00C42E4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39A3" w:rsidRPr="00B23E2C" w:rsidRDefault="00FB39A3" w:rsidP="00FB39A3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F3D1D" w:rsidRDefault="009F3D1D" w:rsidP="00C42E48">
      <w:pPr>
        <w:spacing w:line="240" w:lineRule="auto"/>
      </w:pPr>
      <w:r>
        <w:separator/>
      </w:r>
    </w:p>
  </w:footnote>
  <w:footnote w:type="continuationSeparator" w:id="0">
    <w:p w:rsidR="009F3D1D" w:rsidRDefault="009F3D1D" w:rsidP="00C42E48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39A3" w:rsidRPr="00B23E2C" w:rsidRDefault="00FB39A3" w:rsidP="00FB39A3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C91975"/>
    <w:multiLevelType w:val="hybridMultilevel"/>
    <w:tmpl w:val="456A7EEE"/>
    <w:lvl w:ilvl="0" w:tplc="902A1AD8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560"/>
        </w:tabs>
        <w:ind w:left="156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280"/>
        </w:tabs>
        <w:ind w:left="228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720"/>
        </w:tabs>
        <w:ind w:left="372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440"/>
        </w:tabs>
        <w:ind w:left="444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880"/>
        </w:tabs>
        <w:ind w:left="588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600"/>
        </w:tabs>
        <w:ind w:left="6600" w:hanging="360"/>
      </w:pPr>
    </w:lvl>
  </w:abstractNum>
  <w:abstractNum w:abstractNumId="1">
    <w:nsid w:val="172D5324"/>
    <w:multiLevelType w:val="hybridMultilevel"/>
    <w:tmpl w:val="2682AAA4"/>
    <w:lvl w:ilvl="0" w:tplc="4E8488A2">
      <w:start w:val="1"/>
      <w:numFmt w:val="lowerLetter"/>
      <w:lvlText w:val="%1)"/>
      <w:lvlJc w:val="left"/>
      <w:pPr>
        <w:tabs>
          <w:tab w:val="num" w:pos="840"/>
        </w:tabs>
        <w:ind w:left="84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63E75F90"/>
    <w:multiLevelType w:val="hybridMultilevel"/>
    <w:tmpl w:val="2F08ABCC"/>
    <w:lvl w:ilvl="0" w:tplc="FBC0ABA4">
      <w:start w:val="3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08A5"/>
    <w:rsid w:val="00000DBA"/>
    <w:rsid w:val="000155CC"/>
    <w:rsid w:val="000C4AF2"/>
    <w:rsid w:val="000C6583"/>
    <w:rsid w:val="000E676E"/>
    <w:rsid w:val="001630C9"/>
    <w:rsid w:val="0017446E"/>
    <w:rsid w:val="001A4111"/>
    <w:rsid w:val="001D314B"/>
    <w:rsid w:val="001D3422"/>
    <w:rsid w:val="001F16FC"/>
    <w:rsid w:val="0020620C"/>
    <w:rsid w:val="0021183F"/>
    <w:rsid w:val="0028135F"/>
    <w:rsid w:val="002C0516"/>
    <w:rsid w:val="00336D3D"/>
    <w:rsid w:val="003543D6"/>
    <w:rsid w:val="003771E5"/>
    <w:rsid w:val="003E1F8E"/>
    <w:rsid w:val="003E4AEC"/>
    <w:rsid w:val="004157C0"/>
    <w:rsid w:val="00416B30"/>
    <w:rsid w:val="00416D4E"/>
    <w:rsid w:val="00462C9D"/>
    <w:rsid w:val="004A4864"/>
    <w:rsid w:val="004D5A50"/>
    <w:rsid w:val="00523138"/>
    <w:rsid w:val="00535295"/>
    <w:rsid w:val="00541FA7"/>
    <w:rsid w:val="00543DFE"/>
    <w:rsid w:val="00556CFA"/>
    <w:rsid w:val="00571357"/>
    <w:rsid w:val="00580CE3"/>
    <w:rsid w:val="00593771"/>
    <w:rsid w:val="005A681F"/>
    <w:rsid w:val="005A6ECB"/>
    <w:rsid w:val="005E53E2"/>
    <w:rsid w:val="00600A6A"/>
    <w:rsid w:val="00622A12"/>
    <w:rsid w:val="00625C9A"/>
    <w:rsid w:val="00650A37"/>
    <w:rsid w:val="00664D0A"/>
    <w:rsid w:val="00681C6C"/>
    <w:rsid w:val="006875B6"/>
    <w:rsid w:val="006C1DD4"/>
    <w:rsid w:val="006D08A5"/>
    <w:rsid w:val="006D0DAD"/>
    <w:rsid w:val="006E35C6"/>
    <w:rsid w:val="006E75B3"/>
    <w:rsid w:val="006F6485"/>
    <w:rsid w:val="00702B71"/>
    <w:rsid w:val="00706EDD"/>
    <w:rsid w:val="00754E1A"/>
    <w:rsid w:val="007573DA"/>
    <w:rsid w:val="00771C76"/>
    <w:rsid w:val="007838F3"/>
    <w:rsid w:val="00794EAE"/>
    <w:rsid w:val="007B5308"/>
    <w:rsid w:val="00820C52"/>
    <w:rsid w:val="00821D99"/>
    <w:rsid w:val="0084382E"/>
    <w:rsid w:val="00854E55"/>
    <w:rsid w:val="008B5D56"/>
    <w:rsid w:val="008C2F44"/>
    <w:rsid w:val="008D0D57"/>
    <w:rsid w:val="008F560A"/>
    <w:rsid w:val="008F639F"/>
    <w:rsid w:val="00920F38"/>
    <w:rsid w:val="00921BE9"/>
    <w:rsid w:val="00935825"/>
    <w:rsid w:val="00936FC9"/>
    <w:rsid w:val="0094447C"/>
    <w:rsid w:val="00975FAB"/>
    <w:rsid w:val="009B05FA"/>
    <w:rsid w:val="009B190D"/>
    <w:rsid w:val="009D2867"/>
    <w:rsid w:val="009F3D1D"/>
    <w:rsid w:val="00A145B6"/>
    <w:rsid w:val="00A63A87"/>
    <w:rsid w:val="00AB0467"/>
    <w:rsid w:val="00AB7D2B"/>
    <w:rsid w:val="00AC61B8"/>
    <w:rsid w:val="00AD1505"/>
    <w:rsid w:val="00AD3959"/>
    <w:rsid w:val="00AF2EBF"/>
    <w:rsid w:val="00AF2F27"/>
    <w:rsid w:val="00B33D9D"/>
    <w:rsid w:val="00B47614"/>
    <w:rsid w:val="00B66360"/>
    <w:rsid w:val="00B67E39"/>
    <w:rsid w:val="00B759FF"/>
    <w:rsid w:val="00B83065"/>
    <w:rsid w:val="00B92AA4"/>
    <w:rsid w:val="00BA0784"/>
    <w:rsid w:val="00BA2EAF"/>
    <w:rsid w:val="00BA634C"/>
    <w:rsid w:val="00C3408A"/>
    <w:rsid w:val="00C3566E"/>
    <w:rsid w:val="00C42E48"/>
    <w:rsid w:val="00C614B9"/>
    <w:rsid w:val="00C93BCE"/>
    <w:rsid w:val="00CC01F1"/>
    <w:rsid w:val="00CF049C"/>
    <w:rsid w:val="00CF212A"/>
    <w:rsid w:val="00D002A5"/>
    <w:rsid w:val="00D0336E"/>
    <w:rsid w:val="00D07A96"/>
    <w:rsid w:val="00D15A5C"/>
    <w:rsid w:val="00D4186A"/>
    <w:rsid w:val="00D4543B"/>
    <w:rsid w:val="00D472F2"/>
    <w:rsid w:val="00D53AD9"/>
    <w:rsid w:val="00D93475"/>
    <w:rsid w:val="00DA2C73"/>
    <w:rsid w:val="00DA71C1"/>
    <w:rsid w:val="00DC6F89"/>
    <w:rsid w:val="00E0657B"/>
    <w:rsid w:val="00E63E0A"/>
    <w:rsid w:val="00E75C83"/>
    <w:rsid w:val="00EB4801"/>
    <w:rsid w:val="00EC48AD"/>
    <w:rsid w:val="00ED1AC3"/>
    <w:rsid w:val="00EE2D16"/>
    <w:rsid w:val="00EE31D3"/>
    <w:rsid w:val="00EF440A"/>
    <w:rsid w:val="00F04567"/>
    <w:rsid w:val="00F2414E"/>
    <w:rsid w:val="00F92800"/>
    <w:rsid w:val="00FA0DE0"/>
    <w:rsid w:val="00FB39A3"/>
    <w:rsid w:val="00FD58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arc" idref="#_x0000_s1062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15A5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C61B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61B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42E48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42E48"/>
  </w:style>
  <w:style w:type="paragraph" w:styleId="Footer">
    <w:name w:val="footer"/>
    <w:basedOn w:val="Normal"/>
    <w:link w:val="FooterChar"/>
    <w:uiPriority w:val="99"/>
    <w:unhideWhenUsed/>
    <w:rsid w:val="00C42E48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42E4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15A5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C61B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61B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42E48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42E48"/>
  </w:style>
  <w:style w:type="paragraph" w:styleId="Footer">
    <w:name w:val="footer"/>
    <w:basedOn w:val="Normal"/>
    <w:link w:val="FooterChar"/>
    <w:uiPriority w:val="99"/>
    <w:unhideWhenUsed/>
    <w:rsid w:val="00C42E48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42E4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1645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545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20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530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199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7.bin"/><Relationship Id="rId42" Type="http://schemas.openxmlformats.org/officeDocument/2006/relationships/image" Target="media/image22.png"/><Relationship Id="rId47" Type="http://schemas.openxmlformats.org/officeDocument/2006/relationships/image" Target="media/image27.wmf"/><Relationship Id="rId63" Type="http://schemas.openxmlformats.org/officeDocument/2006/relationships/image" Target="media/image33.wmf"/><Relationship Id="rId68" Type="http://schemas.openxmlformats.org/officeDocument/2006/relationships/oleObject" Target="embeddings/oleObject26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3.wmf"/><Relationship Id="rId112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png"/><Relationship Id="rId53" Type="http://schemas.openxmlformats.org/officeDocument/2006/relationships/image" Target="media/image28.wmf"/><Relationship Id="rId58" Type="http://schemas.openxmlformats.org/officeDocument/2006/relationships/oleObject" Target="embeddings/oleObject21.bin"/><Relationship Id="rId74" Type="http://schemas.openxmlformats.org/officeDocument/2006/relationships/oleObject" Target="embeddings/oleObject29.bin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6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6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43" Type="http://schemas.openxmlformats.org/officeDocument/2006/relationships/image" Target="media/image23.png"/><Relationship Id="rId48" Type="http://schemas.openxmlformats.org/officeDocument/2006/relationships/oleObject" Target="embeddings/oleObject14.bin"/><Relationship Id="rId64" Type="http://schemas.openxmlformats.org/officeDocument/2006/relationships/oleObject" Target="embeddings/oleObject24.bin"/><Relationship Id="rId69" Type="http://schemas.openxmlformats.org/officeDocument/2006/relationships/image" Target="media/image36.wmf"/><Relationship Id="rId80" Type="http://schemas.openxmlformats.org/officeDocument/2006/relationships/oleObject" Target="embeddings/oleObject34.bin"/><Relationship Id="rId85" Type="http://schemas.openxmlformats.org/officeDocument/2006/relationships/image" Target="media/image41.wmf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5.bin"/><Relationship Id="rId33" Type="http://schemas.openxmlformats.org/officeDocument/2006/relationships/image" Target="media/image14.wmf"/><Relationship Id="rId38" Type="http://schemas.openxmlformats.org/officeDocument/2006/relationships/image" Target="media/image18.png"/><Relationship Id="rId59" Type="http://schemas.openxmlformats.org/officeDocument/2006/relationships/image" Target="media/image31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49.bin"/><Relationship Id="rId54" Type="http://schemas.openxmlformats.org/officeDocument/2006/relationships/oleObject" Target="embeddings/oleObject19.bin"/><Relationship Id="rId70" Type="http://schemas.openxmlformats.org/officeDocument/2006/relationships/oleObject" Target="embeddings/oleObject27.bin"/><Relationship Id="rId75" Type="http://schemas.openxmlformats.org/officeDocument/2006/relationships/image" Target="media/image39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6.png"/><Relationship Id="rId49" Type="http://schemas.openxmlformats.org/officeDocument/2006/relationships/oleObject" Target="embeddings/oleObject15.bin"/><Relationship Id="rId57" Type="http://schemas.openxmlformats.org/officeDocument/2006/relationships/image" Target="media/image30.wmf"/><Relationship Id="rId106" Type="http://schemas.openxmlformats.org/officeDocument/2006/relationships/oleObject" Target="embeddings/oleObject48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image" Target="media/image24.png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image" Target="media/image34.wmf"/><Relationship Id="rId73" Type="http://schemas.openxmlformats.org/officeDocument/2006/relationships/image" Target="media/image38.wmf"/><Relationship Id="rId78" Type="http://schemas.openxmlformats.org/officeDocument/2006/relationships/oleObject" Target="embeddings/oleObject32.bin"/><Relationship Id="rId81" Type="http://schemas.openxmlformats.org/officeDocument/2006/relationships/oleObject" Target="embeddings/oleObject35.bin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image" Target="media/image19.png"/><Relationship Id="rId109" Type="http://schemas.openxmlformats.org/officeDocument/2006/relationships/header" Target="header1.xml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16.bin"/><Relationship Id="rId55" Type="http://schemas.openxmlformats.org/officeDocument/2006/relationships/image" Target="media/image29.wmf"/><Relationship Id="rId76" Type="http://schemas.openxmlformats.org/officeDocument/2006/relationships/oleObject" Target="embeddings/oleObject30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7" Type="http://schemas.openxmlformats.org/officeDocument/2006/relationships/endnotes" Target="endnotes.xml"/><Relationship Id="rId71" Type="http://schemas.openxmlformats.org/officeDocument/2006/relationships/image" Target="media/image37.wmf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image" Target="media/image9.png"/><Relationship Id="rId40" Type="http://schemas.openxmlformats.org/officeDocument/2006/relationships/image" Target="media/image20.png"/><Relationship Id="rId45" Type="http://schemas.openxmlformats.org/officeDocument/2006/relationships/image" Target="media/image25.png"/><Relationship Id="rId66" Type="http://schemas.openxmlformats.org/officeDocument/2006/relationships/oleObject" Target="embeddings/oleObject25.bin"/><Relationship Id="rId87" Type="http://schemas.openxmlformats.org/officeDocument/2006/relationships/image" Target="media/image42.wmf"/><Relationship Id="rId110" Type="http://schemas.openxmlformats.org/officeDocument/2006/relationships/footer" Target="footer1.xml"/><Relationship Id="rId61" Type="http://schemas.openxmlformats.org/officeDocument/2006/relationships/image" Target="media/image32.wmf"/><Relationship Id="rId82" Type="http://schemas.openxmlformats.org/officeDocument/2006/relationships/oleObject" Target="embeddings/oleObject36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png"/><Relationship Id="rId56" Type="http://schemas.openxmlformats.org/officeDocument/2006/relationships/oleObject" Target="embeddings/oleObject20.bin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8" Type="http://schemas.openxmlformats.org/officeDocument/2006/relationships/image" Target="media/image1.wmf"/><Relationship Id="rId51" Type="http://schemas.openxmlformats.org/officeDocument/2006/relationships/oleObject" Target="embeddings/oleObject17.bin"/><Relationship Id="rId72" Type="http://schemas.openxmlformats.org/officeDocument/2006/relationships/oleObject" Target="embeddings/oleObject28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3" Type="http://schemas.microsoft.com/office/2007/relationships/stylesWithEffects" Target="stylesWithEffects.xml"/><Relationship Id="rId25" Type="http://schemas.openxmlformats.org/officeDocument/2006/relationships/image" Target="media/image10.wmf"/><Relationship Id="rId46" Type="http://schemas.openxmlformats.org/officeDocument/2006/relationships/image" Target="media/image26.png"/><Relationship Id="rId67" Type="http://schemas.openxmlformats.org/officeDocument/2006/relationships/image" Target="media/image35.wmf"/><Relationship Id="rId20" Type="http://schemas.openxmlformats.org/officeDocument/2006/relationships/image" Target="media/image7.wmf"/><Relationship Id="rId41" Type="http://schemas.openxmlformats.org/officeDocument/2006/relationships/image" Target="media/image21.png"/><Relationship Id="rId62" Type="http://schemas.openxmlformats.org/officeDocument/2006/relationships/oleObject" Target="embeddings/oleObject23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456</Words>
  <Characters>8300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97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3-29T04:13:00Z</dcterms:created>
  <dcterms:modified xsi:type="dcterms:W3CDTF">2022-03-29T04:13:00Z</dcterms:modified>
</cp:coreProperties>
</file>